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1AF2285E" w:rsidR="001D3096" w:rsidRPr="001D3096" w:rsidRDefault="004A3AC4" w:rsidP="001D3096">
      <w:r>
        <w:rPr>
          <w:rFonts w:asciiTheme="majorHAnsi" w:hAnsiTheme="majorHAnsi" w:cstheme="majorHAnsi"/>
          <w:noProof/>
          <w:vertAlign w:val="subscript"/>
        </w:rPr>
        <w:drawing>
          <wp:anchor distT="0" distB="0" distL="114300" distR="114300" simplePos="0" relativeHeight="251670534" behindDoc="0" locked="0" layoutInCell="1" allowOverlap="1" wp14:anchorId="60E94FD3" wp14:editId="3A28F056">
            <wp:simplePos x="0" y="0"/>
            <wp:positionH relativeFrom="page">
              <wp:align>right</wp:align>
            </wp:positionH>
            <wp:positionV relativeFrom="paragraph">
              <wp:posOffset>-720090</wp:posOffset>
            </wp:positionV>
            <wp:extent cx="7541752" cy="10668000"/>
            <wp:effectExtent l="0" t="0" r="2540" b="0"/>
            <wp:wrapNone/>
            <wp:docPr id="1737121240" name="Picture 13" descr="A red rectangular sig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121240" name="Picture 13" descr="A red rectangular sign with white text&#10;&#10;Description automatically generated"/>
                    <pic:cNvPicPr/>
                  </pic:nvPicPr>
                  <pic:blipFill>
                    <a:blip r:embed="rId11"/>
                    <a:stretch>
                      <a:fillRect/>
                    </a:stretch>
                  </pic:blipFill>
                  <pic:spPr>
                    <a:xfrm>
                      <a:off x="0" y="0"/>
                      <a:ext cx="7541752" cy="10668000"/>
                    </a:xfrm>
                    <a:prstGeom prst="rect">
                      <a:avLst/>
                    </a:prstGeom>
                  </pic:spPr>
                </pic:pic>
              </a:graphicData>
            </a:graphic>
            <wp14:sizeRelH relativeFrom="page">
              <wp14:pctWidth>0</wp14:pctWidth>
            </wp14:sizeRelH>
            <wp14:sizeRelV relativeFrom="page">
              <wp14:pctHeight>0</wp14:pctHeight>
            </wp14:sizeRelV>
          </wp:anchor>
        </w:drawing>
      </w:r>
      <w:r w:rsidR="009D1294">
        <w:rPr>
          <w:noProof/>
          <w:vertAlign w:val="subscript"/>
        </w:rPr>
        <mc:AlternateContent>
          <mc:Choice Requires="wps">
            <w:drawing>
              <wp:anchor distT="0" distB="0" distL="114300" distR="114300" simplePos="0" relativeHeight="251671558" behindDoc="0" locked="0" layoutInCell="1" allowOverlap="1" wp14:anchorId="09D1CB91" wp14:editId="4F98DBB2">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7155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000000" w:rsidP="009D1294">
                      <w:pPr>
                        <w:jc w:val="right"/>
                        <w:rPr>
                          <w:b/>
                          <w:bCs/>
                          <w:color w:val="AF1829"/>
                          <w:sz w:val="28"/>
                          <w:szCs w:val="28"/>
                        </w:rPr>
                      </w:pPr>
                      <w:hyperlink r:id="rId13" w:history="1">
                        <w:r w:rsidR="009D1294" w:rsidRPr="006C68B4">
                          <w:rPr>
                            <w:rStyle w:val="Hyperlink"/>
                            <w:b/>
                            <w:bCs/>
                            <w:color w:val="AF1829"/>
                            <w:sz w:val="28"/>
                            <w:szCs w:val="28"/>
                            <w:u w:val="none"/>
                          </w:rPr>
                          <w:t>ocr.org.uk/maths</w:t>
                        </w:r>
                      </w:hyperlink>
                    </w:p>
                  </w:txbxContent>
                </v:textbox>
              </v:shape>
            </w:pict>
          </mc:Fallback>
        </mc:AlternateContent>
      </w:r>
      <w:r w:rsidR="008574CB">
        <w:rPr>
          <w:rFonts w:asciiTheme="majorHAnsi" w:hAnsiTheme="majorHAnsi" w:cstheme="majorHAnsi"/>
          <w:noProof/>
          <w:vertAlign w:val="subscript"/>
        </w:rPr>
        <mc:AlternateContent>
          <mc:Choice Requires="wps">
            <w:drawing>
              <wp:anchor distT="0" distB="0" distL="114300" distR="114300" simplePos="0" relativeHeight="251657220" behindDoc="0" locked="0" layoutInCell="1" allowOverlap="1" wp14:anchorId="3C408358" wp14:editId="4F97D7A5">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9A4BEB"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Default="00A6233C" w:rsidP="001D3096">
      <w:pPr>
        <w:sectPr w:rsidR="00A6233C" w:rsidSect="000B04D1">
          <w:headerReference w:type="even" r:id="rId15"/>
          <w:headerReference w:type="default" r:id="rId16"/>
          <w:footerReference w:type="even" r:id="rId17"/>
          <w:footerReference w:type="default" r:id="rId18"/>
          <w:headerReference w:type="first" r:id="rId19"/>
          <w:footerReference w:type="first" r:id="rId20"/>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0B7F32FE" w14:textId="77777777" w:rsidR="00773D1F" w:rsidRPr="009D1294" w:rsidRDefault="00773D1F" w:rsidP="00773D1F">
      <w:pPr>
        <w:spacing w:before="120" w:line="276" w:lineRule="auto"/>
        <w:rPr>
          <w:rFonts w:eastAsia="Times New Roman"/>
        </w:rPr>
      </w:pPr>
      <w:r w:rsidRPr="009D1294">
        <w:rPr>
          <w:rFonts w:eastAsia="Times New Roman"/>
        </w:rPr>
        <w:t>OCR’s Alternative Papers for GCSE (9-1) Mathematics are each created by taking one of our past papers and amending the numbers/graphs/diagrams/tables/etc. in its questions.</w:t>
      </w:r>
    </w:p>
    <w:p w14:paraId="29D3F070" w14:textId="657E2EFC" w:rsidR="00773D1F" w:rsidRPr="009D1294" w:rsidRDefault="00773D1F" w:rsidP="00773D1F">
      <w:pPr>
        <w:spacing w:before="120" w:line="276" w:lineRule="auto"/>
        <w:rPr>
          <w:rFonts w:eastAsia="Times New Roman"/>
        </w:rPr>
      </w:pPr>
      <w:r w:rsidRPr="009D1294">
        <w:rPr>
          <w:rFonts w:eastAsia="Times New Roman"/>
        </w:rPr>
        <w:t xml:space="preserve">This Alternative Paper is an amended version of one of the </w:t>
      </w:r>
      <w:r w:rsidR="00781A1B">
        <w:rPr>
          <w:rFonts w:eastAsia="Times New Roman"/>
        </w:rPr>
        <w:t>Autumn</w:t>
      </w:r>
      <w:r w:rsidRPr="00781A1B">
        <w:rPr>
          <w:rFonts w:eastAsia="Times New Roman"/>
        </w:rPr>
        <w:t xml:space="preserve"> 202</w:t>
      </w:r>
      <w:r w:rsidR="0078768D" w:rsidRPr="00781A1B">
        <w:rPr>
          <w:rFonts w:eastAsia="Times New Roman"/>
        </w:rPr>
        <w:t>3</w:t>
      </w:r>
      <w:r w:rsidRPr="00023714">
        <w:rPr>
          <w:rFonts w:eastAsia="Times New Roman"/>
        </w:rPr>
        <w:t xml:space="preserve"> </w:t>
      </w:r>
      <w:r w:rsidRPr="009D1294">
        <w:rPr>
          <w:rFonts w:eastAsia="Times New Roman"/>
        </w:rPr>
        <w:t xml:space="preserve">series papers. The wording and topics assessed are essentially the same, but the responses students need to make will be different. Using both this paper and the corresponding </w:t>
      </w:r>
      <w:r w:rsidR="00781A1B">
        <w:rPr>
          <w:rFonts w:eastAsia="Times New Roman"/>
        </w:rPr>
        <w:t xml:space="preserve">Autumn </w:t>
      </w:r>
      <w:r w:rsidRPr="009D1294">
        <w:rPr>
          <w:rFonts w:eastAsia="Times New Roman"/>
        </w:rPr>
        <w:t>202</w:t>
      </w:r>
      <w:r w:rsidR="0078768D" w:rsidRPr="009D1294">
        <w:rPr>
          <w:rFonts w:eastAsia="Times New Roman"/>
        </w:rPr>
        <w:t>3</w:t>
      </w:r>
      <w:r w:rsidRPr="009D1294">
        <w:rPr>
          <w:rFonts w:eastAsia="Times New Roman"/>
        </w:rPr>
        <w:t xml:space="preserve"> exam paper with your students at different points in the year will allow you to monitor how their learning has progressed in the time between the two papers.</w:t>
      </w:r>
    </w:p>
    <w:p w14:paraId="42BBCFC8" w14:textId="40C17AE6" w:rsidR="00773D1F" w:rsidRPr="009D1294" w:rsidRDefault="00773D1F" w:rsidP="00773D1F">
      <w:pPr>
        <w:spacing w:before="120" w:line="276" w:lineRule="auto"/>
        <w:rPr>
          <w:rFonts w:eastAsia="Times New Roman"/>
        </w:rPr>
      </w:pPr>
      <w:r w:rsidRPr="009D1294">
        <w:rPr>
          <w:rFonts w:eastAsia="Times New Roman"/>
        </w:rPr>
        <w:t>Please note that when students originally sat this paper in 202</w:t>
      </w:r>
      <w:r w:rsidR="00440B93">
        <w:rPr>
          <w:rFonts w:eastAsia="Times New Roman"/>
        </w:rPr>
        <w:t>3</w:t>
      </w:r>
      <w:r w:rsidRPr="009D1294">
        <w:rPr>
          <w:rFonts w:eastAsia="Times New Roman"/>
        </w:rPr>
        <w:t xml:space="preserve">, they were given a formulae sheet. Foundation tier and Higher tier formulae sheets are </w:t>
      </w:r>
      <w:r w:rsidR="00AA74E5" w:rsidRPr="009D1294">
        <w:rPr>
          <w:rFonts w:eastAsia="Times New Roman"/>
        </w:rPr>
        <w:t xml:space="preserve">published on </w:t>
      </w:r>
      <w:hyperlink r:id="rId21" w:history="1">
        <w:r w:rsidR="007D58FE" w:rsidRPr="009D1294">
          <w:rPr>
            <w:rStyle w:val="Hyperlink"/>
            <w:rFonts w:eastAsia="Times New Roman"/>
          </w:rPr>
          <w:t>Teach Cambridge</w:t>
        </w:r>
      </w:hyperlink>
      <w:r w:rsidR="007D58FE">
        <w:rPr>
          <w:rStyle w:val="Hyperlink"/>
          <w:rFonts w:eastAsia="Times New Roman"/>
        </w:rPr>
        <w:t xml:space="preserve"> </w:t>
      </w:r>
      <w:r w:rsidR="00AA74E5" w:rsidRPr="009D1294">
        <w:rPr>
          <w:rFonts w:eastAsia="Times New Roman"/>
        </w:rPr>
        <w:t>alongside the</w:t>
      </w:r>
      <w:r w:rsidRPr="009D1294">
        <w:rPr>
          <w:rFonts w:eastAsia="Times New Roman"/>
        </w:rPr>
        <w:t xml:space="preserve"> Alternative Paper</w:t>
      </w:r>
      <w:r w:rsidR="00BA7B0B" w:rsidRPr="009D1294">
        <w:rPr>
          <w:rFonts w:eastAsia="Times New Roman"/>
        </w:rPr>
        <w:t>s</w:t>
      </w:r>
      <w:r w:rsidRPr="009D1294">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9D1294">
        <w:rPr>
          <w:rFonts w:eastAsia="Times New Roman"/>
        </w:rPr>
        <w:t>Additional Alternative Papers and past papers are available to download from</w:t>
      </w:r>
      <w:r w:rsidR="00C72AEE" w:rsidRPr="009D1294">
        <w:rPr>
          <w:rFonts w:eastAsia="Times New Roman"/>
        </w:rPr>
        <w:t xml:space="preserve"> </w:t>
      </w:r>
      <w:hyperlink r:id="rId22" w:history="1">
        <w:r w:rsidR="00A360F8" w:rsidRPr="009D1294">
          <w:rPr>
            <w:rStyle w:val="Hyperlink"/>
            <w:rFonts w:eastAsia="Times New Roman"/>
          </w:rPr>
          <w:t>Teach Cambridge</w:t>
        </w:r>
      </w:hyperlink>
      <w:r w:rsidR="00A360F8" w:rsidRPr="009D1294">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0B04D1">
          <w:headerReference w:type="default" r:id="rId23"/>
          <w:pgSz w:w="11920" w:h="16840"/>
          <w:pgMar w:top="1134" w:right="1134" w:bottom="851" w:left="1134" w:header="680" w:footer="454"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3DEB783A" w14:textId="77777777" w:rsidR="003D5E74" w:rsidRDefault="003D5E74" w:rsidP="003D5E74"/>
    <w:p w14:paraId="6E0EC24A" w14:textId="35985DB9"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b/>
          <w:bCs/>
          <w:color w:val="231F20"/>
          <w:sz w:val="40"/>
          <w:szCs w:val="40"/>
        </w:rPr>
        <w:t>-</w:t>
      </w:r>
      <w:r>
        <w:rPr>
          <w:rFonts w:eastAsia="Arial"/>
          <w:b/>
          <w:bCs/>
          <w:color w:val="231F20"/>
          <w:sz w:val="40"/>
          <w:szCs w:val="40"/>
        </w:rPr>
        <w:t>1) Mathematics</w:t>
      </w:r>
    </w:p>
    <w:p w14:paraId="47407536" w14:textId="4C356E35"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21745C">
        <w:rPr>
          <w:rFonts w:eastAsia="Arial"/>
          <w:b/>
          <w:bCs/>
          <w:color w:val="231F20"/>
          <w:sz w:val="36"/>
          <w:szCs w:val="36"/>
        </w:rPr>
        <w:t>6</w:t>
      </w:r>
      <w:r w:rsidRPr="00B472B6">
        <w:rPr>
          <w:rFonts w:eastAsia="Arial"/>
          <w:b/>
          <w:bCs/>
          <w:color w:val="231F20"/>
          <w:sz w:val="36"/>
          <w:szCs w:val="36"/>
        </w:rPr>
        <w:t xml:space="preserve"> Paper </w:t>
      </w:r>
      <w:r w:rsidR="00D04D50">
        <w:rPr>
          <w:rFonts w:eastAsia="Arial"/>
          <w:b/>
          <w:bCs/>
          <w:color w:val="231F20"/>
          <w:sz w:val="36"/>
          <w:szCs w:val="36"/>
        </w:rPr>
        <w:t>6</w:t>
      </w:r>
      <w:r w:rsidRPr="00B472B6">
        <w:rPr>
          <w:rFonts w:eastAsia="Arial"/>
          <w:b/>
          <w:bCs/>
          <w:color w:val="231F20"/>
          <w:sz w:val="36"/>
          <w:szCs w:val="36"/>
        </w:rPr>
        <w:t xml:space="preserve"> </w:t>
      </w:r>
      <w:r w:rsidRPr="00776198">
        <w:rPr>
          <w:rFonts w:eastAsia="Arial"/>
          <w:b/>
          <w:bCs/>
          <w:color w:val="231F20"/>
          <w:sz w:val="36"/>
          <w:szCs w:val="36"/>
        </w:rPr>
        <w:t>(</w:t>
      </w:r>
      <w:r w:rsidR="00E3577F" w:rsidRPr="00776198">
        <w:rPr>
          <w:rFonts w:eastAsia="Arial"/>
          <w:b/>
          <w:bCs/>
          <w:color w:val="231F20"/>
          <w:sz w:val="36"/>
          <w:szCs w:val="36"/>
        </w:rPr>
        <w:t>Higher</w:t>
      </w:r>
      <w:r w:rsidRPr="00776198">
        <w:rPr>
          <w:rFonts w:eastAsia="Arial"/>
          <w:b/>
          <w:bCs/>
          <w:color w:val="231F20"/>
          <w:sz w:val="36"/>
          <w:szCs w:val="36"/>
        </w:rPr>
        <w:t xml:space="preserve"> Tier)</w:t>
      </w:r>
    </w:p>
    <w:p w14:paraId="0EDD7ADA" w14:textId="1333CC3A"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776198">
        <w:rPr>
          <w:rFonts w:eastAsia="Arial"/>
          <w:b/>
          <w:bCs/>
          <w:color w:val="231F20"/>
          <w:sz w:val="36"/>
          <w:szCs w:val="36"/>
        </w:rPr>
        <w:t>(</w:t>
      </w:r>
      <w:r w:rsidR="00776198" w:rsidRPr="00776198">
        <w:rPr>
          <w:rFonts w:eastAsia="Arial"/>
          <w:b/>
          <w:bCs/>
          <w:color w:val="231F20"/>
          <w:sz w:val="36"/>
          <w:szCs w:val="36"/>
        </w:rPr>
        <w:t>Autumn</w:t>
      </w:r>
      <w:r w:rsidRPr="00776198">
        <w:rPr>
          <w:rFonts w:eastAsia="Arial"/>
          <w:b/>
          <w:bCs/>
          <w:color w:val="231F20"/>
          <w:sz w:val="36"/>
          <w:szCs w:val="36"/>
        </w:rPr>
        <w:t xml:space="preserve"> 202</w:t>
      </w:r>
      <w:r w:rsidR="00CA405C" w:rsidRPr="00776198">
        <w:rPr>
          <w:rFonts w:eastAsia="Arial"/>
          <w:b/>
          <w:bCs/>
          <w:color w:val="231F20"/>
          <w:sz w:val="36"/>
          <w:szCs w:val="36"/>
        </w:rPr>
        <w:t>3</w:t>
      </w:r>
      <w:r w:rsidRPr="00776198">
        <w:rPr>
          <w:rFonts w:eastAsia="Arial"/>
          <w:b/>
          <w:bCs/>
          <w:color w:val="231F20"/>
          <w:sz w:val="36"/>
          <w:szCs w:val="36"/>
        </w:rPr>
        <w:t>)</w:t>
      </w:r>
    </w:p>
    <w:p w14:paraId="61BEB5B1" w14:textId="4E3C1226" w:rsidR="001145D4" w:rsidRDefault="001145D4" w:rsidP="001145D4"/>
    <w:p w14:paraId="6C4D1F7D" w14:textId="7426A073"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2192E04B" w:rsidR="003D5E74" w:rsidRDefault="003D5E74" w:rsidP="003D5E74"/>
    <w:p w14:paraId="45B57B70" w14:textId="07BFF94B" w:rsidR="003D5E74" w:rsidRDefault="005F6964" w:rsidP="003D5E74">
      <w:r w:rsidRPr="0009657B">
        <w:rPr>
          <w:rFonts w:asciiTheme="majorHAnsi" w:eastAsia="Calibri" w:hAnsiTheme="majorHAnsi" w:cstheme="majorHAnsi"/>
          <w:noProof/>
          <w:sz w:val="16"/>
          <w:szCs w:val="16"/>
        </w:rPr>
        <mc:AlternateContent>
          <mc:Choice Requires="wps">
            <w:drawing>
              <wp:anchor distT="0" distB="0" distL="114300" distR="114300" simplePos="0" relativeHeight="251718662" behindDoc="0" locked="0" layoutInCell="1" allowOverlap="1" wp14:anchorId="71B9D562" wp14:editId="648EF631">
                <wp:simplePos x="0" y="0"/>
                <wp:positionH relativeFrom="column">
                  <wp:posOffset>4546600</wp:posOffset>
                </wp:positionH>
                <wp:positionV relativeFrom="paragraph">
                  <wp:posOffset>28829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bg2">
                            <a:lumMod val="7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2BA8F0F1" w14:textId="77777777" w:rsidR="005F6964" w:rsidRPr="00440AD3" w:rsidRDefault="005F6964" w:rsidP="005F6964">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B9D562" id="Rectangle: Rounded Corners 1" o:spid="_x0000_s1027" alt="Foundation Tier" style="position:absolute;margin-left:358pt;margin-top:22.7pt;width:70.85pt;height:70.85pt;z-index:2517186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" fillcolor="#bfbfbf [2414]" stroked="f">
                <v:shadow on="t" color="black" opacity="22937f" origin=",.5" offset="0,.63889mm"/>
                <v:textbox inset="2mm,2mm,2mm,2mm">
                  <w:txbxContent>
                    <w:p w14:paraId="2BA8F0F1" w14:textId="77777777" w:rsidR="005F6964" w:rsidRPr="00440AD3" w:rsidRDefault="005F6964" w:rsidP="005F6964">
                      <w:pPr>
                        <w:spacing w:line="240" w:lineRule="auto"/>
                        <w:jc w:val="center"/>
                        <w:rPr>
                          <w:b/>
                          <w:bCs/>
                          <w:sz w:val="96"/>
                          <w:szCs w:val="96"/>
                        </w:rPr>
                      </w:pPr>
                      <w:r>
                        <w:rPr>
                          <w:b/>
                          <w:bCs/>
                          <w:sz w:val="96"/>
                          <w:szCs w:val="96"/>
                        </w:rPr>
                        <w:t>H</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7217" behindDoc="0" locked="0" layoutInCell="1" allowOverlap="1" wp14:anchorId="4AE2D43A" wp14:editId="6ACB563F">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7217;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7216" behindDoc="1" locked="0" layoutInCell="1" allowOverlap="1" wp14:anchorId="006EC765" wp14:editId="33215E5C">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rPr>
      </w:pPr>
      <w:r w:rsidRPr="003A19C4">
        <w:rPr>
          <w:rFonts w:eastAsia="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DE02E9">
        <w:rPr>
          <w:rFonts w:ascii="Times New Roman" w:hAnsi="Times New Roman" w:hint="eastAsia"/>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DE02E9">
        <w:rPr>
          <w:rFonts w:ascii="Times New Roman" w:hAnsi="Times New Roman" w:hint="eastAsia"/>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olor w:val="231F20"/>
        </w:rPr>
      </w:pPr>
    </w:p>
    <w:p w14:paraId="04C95E29" w14:textId="77777777" w:rsidR="001145D4" w:rsidRPr="003A19C4" w:rsidRDefault="001145D4" w:rsidP="001145D4">
      <w:pPr>
        <w:tabs>
          <w:tab w:val="left" w:pos="426"/>
        </w:tabs>
        <w:spacing w:before="32"/>
        <w:ind w:right="-23"/>
        <w:rPr>
          <w:rFonts w:eastAsia="Arial"/>
        </w:rPr>
      </w:pPr>
      <w:r w:rsidRPr="003A19C4">
        <w:rPr>
          <w:rFonts w:eastAsia="Arial"/>
          <w:b/>
          <w:bCs/>
          <w:color w:val="231F20"/>
        </w:rPr>
        <w:t>INFORM</w:t>
      </w:r>
      <w:r w:rsidRPr="003A19C4">
        <w:rPr>
          <w:rFonts w:eastAsia="Arial"/>
          <w:b/>
          <w:bCs/>
          <w:color w:val="231F20"/>
          <w:spacing w:val="-16"/>
        </w:rPr>
        <w:t>A</w:t>
      </w:r>
      <w:r w:rsidRPr="003A19C4">
        <w:rPr>
          <w:rFonts w:eastAsia="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6759618E"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776198">
        <w:rPr>
          <w:rStyle w:val="bold"/>
        </w:rPr>
        <w:t>2</w:t>
      </w:r>
      <w:r w:rsidR="00FD154A">
        <w:rPr>
          <w:rStyle w:val="bold"/>
        </w:rPr>
        <w:t>2</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0B04D1">
          <w:headerReference w:type="default" r:id="rId25"/>
          <w:footerReference w:type="default" r:id="rId26"/>
          <w:pgSz w:w="11900" w:h="16840"/>
          <w:pgMar w:top="1134" w:right="1134" w:bottom="851" w:left="1134" w:header="680" w:footer="454" w:gutter="0"/>
          <w:pgNumType w:start="1"/>
          <w:cols w:space="708"/>
          <w:docGrid w:linePitch="360"/>
        </w:sectPr>
      </w:pPr>
    </w:p>
    <w:p w14:paraId="43F3FDCF" w14:textId="47E1D33B" w:rsidR="00B179D3" w:rsidRDefault="00B179D3" w:rsidP="00FD3D04">
      <w:pPr>
        <w:jc w:val="center"/>
        <w:rPr>
          <w:rFonts w:eastAsia="Arial Unicode MS"/>
          <w:position w:val="-1"/>
        </w:rPr>
      </w:pPr>
    </w:p>
    <w:p w14:paraId="60BA8C7C" w14:textId="64D218CC" w:rsidR="001F3BA2" w:rsidRPr="001F3BA2" w:rsidRDefault="001F3BA2" w:rsidP="001F3BA2">
      <w:pPr>
        <w:ind w:left="454" w:hanging="454"/>
      </w:pPr>
      <w:r w:rsidRPr="001F3BA2">
        <w:rPr>
          <w:b/>
          <w:bCs/>
        </w:rPr>
        <w:t>1</w:t>
      </w:r>
      <w:r w:rsidRPr="001F3BA2">
        <w:tab/>
      </w:r>
      <w:r w:rsidR="000816DA">
        <w:t>Finley</w:t>
      </w:r>
      <w:r w:rsidRPr="001F3BA2">
        <w:t xml:space="preserve"> completes some jigsaw puzzles and records the following information.</w:t>
      </w:r>
    </w:p>
    <w:p w14:paraId="6FAC69C1" w14:textId="77FF621E" w:rsidR="001F3BA2" w:rsidRPr="001F3BA2" w:rsidRDefault="001F3BA2" w:rsidP="001F3BA2"/>
    <w:p w14:paraId="446202DB" w14:textId="77777777" w:rsidR="001F3BA2" w:rsidRPr="001F3BA2" w:rsidRDefault="001F3BA2" w:rsidP="00217829">
      <w:pPr>
        <w:pStyle w:val="ListParagraph"/>
        <w:numPr>
          <w:ilvl w:val="0"/>
          <w:numId w:val="7"/>
        </w:numPr>
        <w:tabs>
          <w:tab w:val="clear" w:pos="567"/>
          <w:tab w:val="left" w:pos="1276"/>
        </w:tabs>
        <w:ind w:left="993" w:hanging="559"/>
      </w:pPr>
      <w:r w:rsidRPr="001F3BA2">
        <w:t>The number of pieces in the jigsaw puzzle.</w:t>
      </w:r>
    </w:p>
    <w:p w14:paraId="7F145B34" w14:textId="538185E3" w:rsidR="001F3BA2" w:rsidRPr="001F3BA2" w:rsidRDefault="001F3BA2" w:rsidP="00217829">
      <w:pPr>
        <w:pStyle w:val="ListParagraph"/>
        <w:numPr>
          <w:ilvl w:val="0"/>
          <w:numId w:val="7"/>
        </w:numPr>
        <w:tabs>
          <w:tab w:val="clear" w:pos="567"/>
          <w:tab w:val="left" w:pos="1276"/>
        </w:tabs>
        <w:ind w:left="993" w:hanging="559"/>
      </w:pPr>
      <w:r w:rsidRPr="001F3BA2">
        <w:t xml:space="preserve">The time taken to complete the jigsaw puzzle, in minutes. </w:t>
      </w:r>
    </w:p>
    <w:p w14:paraId="4AFBDD51" w14:textId="7817C033" w:rsidR="001F3BA2" w:rsidRPr="001F3BA2" w:rsidRDefault="001F3BA2" w:rsidP="001F3BA2"/>
    <w:p w14:paraId="3B6636FB" w14:textId="2AFA36CC" w:rsidR="001F3BA2" w:rsidRPr="001F3BA2" w:rsidRDefault="00B0659C" w:rsidP="001F3BA2">
      <w:r>
        <w:rPr>
          <w:noProof/>
        </w:rPr>
        <w:drawing>
          <wp:anchor distT="0" distB="0" distL="114300" distR="114300" simplePos="0" relativeHeight="251709446" behindDoc="0" locked="0" layoutInCell="1" allowOverlap="1" wp14:anchorId="165A6EA3" wp14:editId="35294239">
            <wp:simplePos x="0" y="0"/>
            <wp:positionH relativeFrom="margin">
              <wp:posOffset>585851</wp:posOffset>
            </wp:positionH>
            <wp:positionV relativeFrom="paragraph">
              <wp:posOffset>300990</wp:posOffset>
            </wp:positionV>
            <wp:extent cx="5218187" cy="3477775"/>
            <wp:effectExtent l="0" t="0" r="1905" b="8890"/>
            <wp:wrapTopAndBottom/>
            <wp:docPr id="512036706" name="Picture 6" descr="Finley shows this information in a 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36706" name="Picture 6" descr="Finley shows this information in a scatter diagram"/>
                    <pic:cNvPicPr/>
                  </pic:nvPicPr>
                  <pic:blipFill>
                    <a:blip r:embed="rId27"/>
                    <a:stretch>
                      <a:fillRect/>
                    </a:stretch>
                  </pic:blipFill>
                  <pic:spPr>
                    <a:xfrm>
                      <a:off x="0" y="0"/>
                      <a:ext cx="5218187" cy="3477775"/>
                    </a:xfrm>
                    <a:prstGeom prst="rect">
                      <a:avLst/>
                    </a:prstGeom>
                  </pic:spPr>
                </pic:pic>
              </a:graphicData>
            </a:graphic>
          </wp:anchor>
        </w:drawing>
      </w:r>
      <w:r w:rsidR="001F3BA2" w:rsidRPr="001F3BA2">
        <w:tab/>
      </w:r>
      <w:r w:rsidR="001D615D">
        <w:t>Finley</w:t>
      </w:r>
      <w:r w:rsidR="001F3BA2" w:rsidRPr="001F3BA2">
        <w:t xml:space="preserve"> shows this information in a scatter diagram.</w:t>
      </w:r>
    </w:p>
    <w:p w14:paraId="5F4DD190" w14:textId="5ECEB552" w:rsidR="001F3BA2" w:rsidRPr="001F3BA2" w:rsidRDefault="001F3BA2" w:rsidP="001F3BA2"/>
    <w:p w14:paraId="476D68F0" w14:textId="5F98C2DC" w:rsidR="001F3BA2" w:rsidRPr="001F3BA2" w:rsidRDefault="001F3BA2" w:rsidP="001F3BA2">
      <w:pPr>
        <w:tabs>
          <w:tab w:val="right" w:pos="1134"/>
        </w:tabs>
        <w:ind w:left="1361" w:hanging="1361"/>
      </w:pPr>
      <w:r w:rsidRPr="001F3BA2">
        <w:tab/>
      </w:r>
      <w:r w:rsidRPr="001F3BA2">
        <w:rPr>
          <w:b/>
          <w:bCs/>
        </w:rPr>
        <w:t xml:space="preserve">(a) </w:t>
      </w:r>
      <w:r w:rsidRPr="001F3BA2">
        <w:rPr>
          <w:b/>
          <w:bCs/>
        </w:rPr>
        <w:tab/>
        <w:t>(i)</w:t>
      </w:r>
      <w:r w:rsidR="00FD3D04">
        <w:rPr>
          <w:b/>
          <w:bCs/>
        </w:rPr>
        <w:tab/>
      </w:r>
      <w:r w:rsidRPr="001F3BA2">
        <w:tab/>
      </w:r>
      <w:r w:rsidR="0089797A">
        <w:t>Finley</w:t>
      </w:r>
      <w:r w:rsidRPr="001F3BA2">
        <w:t xml:space="preserve"> completes two more jigsaw puzzles.</w:t>
      </w:r>
    </w:p>
    <w:p w14:paraId="4B5FA10B" w14:textId="77777777" w:rsidR="001F3BA2" w:rsidRPr="001F3BA2" w:rsidRDefault="001F3BA2" w:rsidP="001F3BA2">
      <w:pPr>
        <w:tabs>
          <w:tab w:val="right" w:pos="1134"/>
        </w:tabs>
        <w:ind w:left="1361" w:hanging="1361"/>
      </w:pPr>
    </w:p>
    <w:p w14:paraId="2EB20561" w14:textId="2A15D062" w:rsidR="001F3BA2" w:rsidRPr="001F3BA2" w:rsidRDefault="001F3BA2" w:rsidP="002B667C">
      <w:pPr>
        <w:pStyle w:val="ListParagraph"/>
        <w:numPr>
          <w:ilvl w:val="0"/>
          <w:numId w:val="27"/>
        </w:numPr>
        <w:ind w:hanging="662"/>
      </w:pPr>
      <w:r w:rsidRPr="001F3BA2">
        <w:t xml:space="preserve">A </w:t>
      </w:r>
      <w:r w:rsidR="0089797A">
        <w:t>4</w:t>
      </w:r>
      <w:r w:rsidRPr="001F3BA2">
        <w:t xml:space="preserve">000 piece jigsaw puzzle taking </w:t>
      </w:r>
      <w:r w:rsidR="0089797A">
        <w:t>5</w:t>
      </w:r>
      <w:r w:rsidRPr="001F3BA2">
        <w:t>40 minutes.</w:t>
      </w:r>
    </w:p>
    <w:p w14:paraId="7E8520AB" w14:textId="3BB6AE75" w:rsidR="001F3BA2" w:rsidRPr="001F3BA2" w:rsidRDefault="001F3BA2" w:rsidP="002B667C">
      <w:pPr>
        <w:pStyle w:val="ListParagraph"/>
        <w:numPr>
          <w:ilvl w:val="0"/>
          <w:numId w:val="27"/>
        </w:numPr>
        <w:ind w:hanging="662"/>
      </w:pPr>
      <w:r w:rsidRPr="001F3BA2">
        <w:t>A 1</w:t>
      </w:r>
      <w:r w:rsidR="0089797A">
        <w:t>8</w:t>
      </w:r>
      <w:r w:rsidRPr="001F3BA2">
        <w:t>00 piece jigsaw puzzle taking 3</w:t>
      </w:r>
      <w:r w:rsidR="0089797A">
        <w:t>4</w:t>
      </w:r>
      <w:r w:rsidRPr="001F3BA2">
        <w:t>0 minutes.</w:t>
      </w:r>
    </w:p>
    <w:p w14:paraId="5443366F" w14:textId="77777777" w:rsidR="001F3BA2" w:rsidRPr="001F3BA2" w:rsidRDefault="001F3BA2" w:rsidP="001F3BA2">
      <w:pPr>
        <w:tabs>
          <w:tab w:val="right" w:pos="1134"/>
        </w:tabs>
        <w:ind w:left="1361" w:hanging="1361"/>
      </w:pPr>
    </w:p>
    <w:p w14:paraId="318C12F9" w14:textId="3561333E" w:rsidR="001F3BA2" w:rsidRPr="001F3BA2" w:rsidRDefault="001F3BA2" w:rsidP="001F3BA2">
      <w:pPr>
        <w:tabs>
          <w:tab w:val="right" w:pos="1134"/>
        </w:tabs>
        <w:ind w:left="1361" w:hanging="1361"/>
      </w:pPr>
      <w:r w:rsidRPr="001F3BA2">
        <w:tab/>
      </w:r>
      <w:r w:rsidRPr="001F3BA2">
        <w:tab/>
      </w:r>
      <w:r w:rsidR="002B667C">
        <w:tab/>
      </w:r>
      <w:r w:rsidRPr="001F3BA2">
        <w:tab/>
        <w:t>Show this information on the scatter diagram.</w:t>
      </w:r>
      <w:r w:rsidRPr="001F3BA2">
        <w:tab/>
      </w:r>
      <w:r>
        <w:tab/>
      </w:r>
      <w:r>
        <w:tab/>
      </w:r>
      <w:r>
        <w:tab/>
      </w:r>
      <w:r>
        <w:tab/>
      </w:r>
      <w:r>
        <w:tab/>
      </w:r>
      <w:r w:rsidR="00E85284">
        <w:tab/>
      </w:r>
      <w:r w:rsidRPr="001F3BA2">
        <w:rPr>
          <w:b/>
          <w:bCs/>
        </w:rPr>
        <w:t>[1]</w:t>
      </w:r>
    </w:p>
    <w:p w14:paraId="65C09B58" w14:textId="77777777" w:rsidR="001F3BA2" w:rsidRPr="001F3BA2" w:rsidRDefault="001F3BA2" w:rsidP="001F3BA2">
      <w:pPr>
        <w:tabs>
          <w:tab w:val="right" w:pos="1134"/>
        </w:tabs>
        <w:ind w:left="1361" w:hanging="1361"/>
      </w:pPr>
    </w:p>
    <w:p w14:paraId="29146459" w14:textId="77777777" w:rsidR="001F3BA2" w:rsidRPr="001F3BA2" w:rsidRDefault="001F3BA2" w:rsidP="001F3BA2">
      <w:pPr>
        <w:tabs>
          <w:tab w:val="right" w:pos="1134"/>
        </w:tabs>
        <w:ind w:left="1361" w:hanging="1361"/>
      </w:pPr>
      <w:r w:rsidRPr="001F3BA2">
        <w:tab/>
      </w:r>
      <w:r w:rsidRPr="001F3BA2">
        <w:tab/>
      </w:r>
      <w:r w:rsidRPr="001F3BA2">
        <w:rPr>
          <w:b/>
          <w:bCs/>
        </w:rPr>
        <w:t>(ii)</w:t>
      </w:r>
      <w:r w:rsidRPr="001F3BA2">
        <w:tab/>
        <w:t xml:space="preserve">Describe the type of correlation shown on the scatter diagram. </w:t>
      </w:r>
    </w:p>
    <w:p w14:paraId="0E5A7AF5" w14:textId="77777777" w:rsidR="001F3BA2" w:rsidRPr="001F3BA2" w:rsidRDefault="001F3BA2" w:rsidP="001F3BA2">
      <w:pPr>
        <w:tabs>
          <w:tab w:val="right" w:pos="1134"/>
        </w:tabs>
        <w:ind w:left="1361" w:hanging="1361"/>
      </w:pPr>
    </w:p>
    <w:p w14:paraId="402BCD90" w14:textId="77777777" w:rsidR="001F3BA2" w:rsidRPr="001F3BA2" w:rsidRDefault="001F3BA2" w:rsidP="001F3BA2">
      <w:pPr>
        <w:tabs>
          <w:tab w:val="right" w:pos="1134"/>
        </w:tabs>
        <w:ind w:left="1361" w:hanging="1361"/>
      </w:pPr>
    </w:p>
    <w:p w14:paraId="6B4C9252" w14:textId="77777777" w:rsidR="00E85284" w:rsidRPr="00E85284" w:rsidRDefault="00E85284" w:rsidP="00E85284">
      <w:pPr>
        <w:tabs>
          <w:tab w:val="clear" w:pos="907"/>
          <w:tab w:val="clear" w:pos="4961"/>
          <w:tab w:val="right" w:pos="1134"/>
        </w:tabs>
        <w:ind w:left="1361" w:hanging="1361"/>
      </w:pPr>
    </w:p>
    <w:p w14:paraId="73963365" w14:textId="13A1B2A4" w:rsidR="00E85284" w:rsidRPr="00E85284" w:rsidRDefault="00E85284" w:rsidP="00E85284">
      <w:pPr>
        <w:tabs>
          <w:tab w:val="clear" w:pos="454"/>
          <w:tab w:val="clear" w:pos="907"/>
          <w:tab w:val="clear" w:pos="1361"/>
          <w:tab w:val="clear" w:pos="4961"/>
          <w:tab w:val="right" w:pos="5669"/>
          <w:tab w:val="left" w:pos="5953"/>
          <w:tab w:val="right" w:leader="dot" w:pos="9916"/>
        </w:tabs>
      </w:pPr>
      <w:r w:rsidRPr="00E85284">
        <w:tab/>
      </w:r>
      <w:r w:rsidRPr="00E85284">
        <w:rPr>
          <w:b/>
          <w:bCs/>
        </w:rPr>
        <w:t>(a)(ii)</w:t>
      </w:r>
      <w:r w:rsidRPr="00E85284">
        <w:tab/>
      </w:r>
      <w:r w:rsidRPr="00E85284">
        <w:tab/>
      </w:r>
      <w:r w:rsidRPr="00E85284">
        <w:rPr>
          <w:b/>
          <w:bCs/>
        </w:rPr>
        <w:t xml:space="preserve"> [1]</w:t>
      </w:r>
    </w:p>
    <w:p w14:paraId="3FCDA785" w14:textId="60D1CA59" w:rsidR="001F3BA2" w:rsidRPr="001F3BA2" w:rsidRDefault="001F3BA2" w:rsidP="0089434C">
      <w:pPr>
        <w:tabs>
          <w:tab w:val="right" w:pos="5669"/>
          <w:tab w:val="left" w:pos="5953"/>
          <w:tab w:val="right" w:leader="dot" w:pos="9916"/>
        </w:tabs>
        <w:jc w:val="right"/>
      </w:pPr>
    </w:p>
    <w:p w14:paraId="59015C1E" w14:textId="2C973901" w:rsidR="001F3BA2" w:rsidRPr="001F3BA2" w:rsidRDefault="001F3BA2" w:rsidP="001F3BA2">
      <w:pPr>
        <w:ind w:left="907" w:hanging="907"/>
      </w:pPr>
      <w:r w:rsidRPr="001F3BA2">
        <w:tab/>
      </w:r>
      <w:r w:rsidRPr="001F3BA2">
        <w:rPr>
          <w:b/>
          <w:bCs/>
        </w:rPr>
        <w:t>(b)</w:t>
      </w:r>
      <w:r w:rsidRPr="001F3BA2">
        <w:tab/>
      </w:r>
      <w:r w:rsidR="00CB0F32">
        <w:t>Finley</w:t>
      </w:r>
      <w:r w:rsidRPr="001F3BA2">
        <w:t xml:space="preserve"> describe</w:t>
      </w:r>
      <w:r w:rsidR="00CB0F32">
        <w:t>s one of the puzzles</w:t>
      </w:r>
      <w:r w:rsidRPr="001F3BA2">
        <w:t xml:space="preserve"> as “</w:t>
      </w:r>
      <w:r w:rsidR="00CB0F32">
        <w:t xml:space="preserve">easy for a large </w:t>
      </w:r>
      <w:r w:rsidRPr="001F3BA2">
        <w:t>jigsaw puzzle”.</w:t>
      </w:r>
    </w:p>
    <w:p w14:paraId="2437C770" w14:textId="77777777" w:rsidR="001F3BA2" w:rsidRPr="001F3BA2" w:rsidRDefault="001F3BA2" w:rsidP="001F3BA2">
      <w:pPr>
        <w:tabs>
          <w:tab w:val="right" w:pos="1134"/>
        </w:tabs>
        <w:ind w:left="1361" w:hanging="1361"/>
      </w:pPr>
    </w:p>
    <w:p w14:paraId="0AEAD3AE" w14:textId="0FB8ECD4" w:rsidR="001F3BA2" w:rsidRPr="001F3BA2" w:rsidRDefault="001F3BA2" w:rsidP="0099485C">
      <w:pPr>
        <w:pStyle w:val="ListParagraph"/>
        <w:numPr>
          <w:ilvl w:val="0"/>
          <w:numId w:val="28"/>
        </w:numPr>
        <w:tabs>
          <w:tab w:val="right" w:pos="1134"/>
        </w:tabs>
      </w:pPr>
      <w:r w:rsidRPr="001F3BA2">
        <w:tab/>
        <w:t>Circle the most likely jigsaw puzzle on the scatter diagram.</w:t>
      </w:r>
      <w:r w:rsidRPr="001F3BA2">
        <w:tab/>
      </w:r>
      <w:r w:rsidR="0099485C">
        <w:tab/>
      </w:r>
      <w:r w:rsidR="00E85284">
        <w:tab/>
      </w:r>
      <w:r w:rsidR="00E85284">
        <w:tab/>
      </w:r>
      <w:r w:rsidR="00E85284">
        <w:tab/>
      </w:r>
      <w:r w:rsidRPr="0099485C">
        <w:rPr>
          <w:b/>
          <w:bCs/>
        </w:rPr>
        <w:t>[1]</w:t>
      </w:r>
    </w:p>
    <w:p w14:paraId="6DC77254" w14:textId="77777777" w:rsidR="001F3BA2" w:rsidRPr="001F3BA2" w:rsidRDefault="001F3BA2" w:rsidP="001F3BA2">
      <w:pPr>
        <w:tabs>
          <w:tab w:val="right" w:pos="1134"/>
        </w:tabs>
        <w:ind w:left="1361" w:hanging="1361"/>
      </w:pPr>
    </w:p>
    <w:p w14:paraId="177A0298" w14:textId="54393669" w:rsidR="001F3BA2" w:rsidRDefault="001F3BA2" w:rsidP="00A21764">
      <w:pPr>
        <w:pStyle w:val="ListParagraph"/>
        <w:numPr>
          <w:ilvl w:val="0"/>
          <w:numId w:val="28"/>
        </w:numPr>
        <w:tabs>
          <w:tab w:val="right" w:pos="1134"/>
        </w:tabs>
      </w:pPr>
      <w:r w:rsidRPr="001F3BA2">
        <w:t>Give a reason why you chose this jigsaw puzzle.</w:t>
      </w:r>
    </w:p>
    <w:p w14:paraId="5B7A1B29" w14:textId="77777777" w:rsidR="002E0F4A" w:rsidRDefault="002E0F4A" w:rsidP="001F3BA2">
      <w:pPr>
        <w:tabs>
          <w:tab w:val="right" w:pos="1134"/>
        </w:tabs>
        <w:ind w:left="1361" w:hanging="1361"/>
      </w:pPr>
    </w:p>
    <w:p w14:paraId="0E782356" w14:textId="17CAE8B5" w:rsidR="002E0F4A" w:rsidRDefault="002E0F4A" w:rsidP="002E0F4A">
      <w:pPr>
        <w:tabs>
          <w:tab w:val="left" w:pos="567"/>
        </w:tabs>
        <w:jc w:val="right"/>
      </w:pPr>
      <w:r>
        <w:t>..</w:t>
      </w:r>
      <w:r w:rsidRPr="000C2AAB">
        <w:t>………</w:t>
      </w:r>
      <w:r w:rsidR="003B5132">
        <w:t>..</w:t>
      </w:r>
      <w:r w:rsidRPr="000C2AAB">
        <w:t>…</w:t>
      </w:r>
      <w:r w:rsidR="003B5132">
        <w:t>.</w:t>
      </w:r>
      <w:r w:rsidRPr="000C2AAB">
        <w:t>…………………………………………………………………………………………</w:t>
      </w:r>
    </w:p>
    <w:p w14:paraId="7A4A464E" w14:textId="77777777" w:rsidR="002E0F4A" w:rsidRPr="001F3BA2" w:rsidRDefault="002E0F4A" w:rsidP="001F3BA2">
      <w:pPr>
        <w:tabs>
          <w:tab w:val="right" w:pos="1134"/>
        </w:tabs>
        <w:ind w:left="1361" w:hanging="1361"/>
      </w:pPr>
    </w:p>
    <w:p w14:paraId="250099B5" w14:textId="04750198" w:rsidR="002E0F4A" w:rsidRDefault="002E0F4A" w:rsidP="00482B12">
      <w:pPr>
        <w:tabs>
          <w:tab w:val="left" w:pos="567"/>
        </w:tabs>
        <w:jc w:val="right"/>
      </w:pPr>
      <w:r>
        <w:t>..</w:t>
      </w:r>
      <w:r w:rsidRPr="000C2AAB">
        <w:t>……………</w:t>
      </w:r>
      <w:r w:rsidR="003B5132">
        <w:t>.</w:t>
      </w:r>
      <w:r w:rsidRPr="000C2AAB">
        <w:t>…</w:t>
      </w:r>
      <w:r w:rsidR="003B5132">
        <w:t>..</w:t>
      </w:r>
      <w:r w:rsidRPr="000C2AAB">
        <w:t>……………………………………………………………………………………</w:t>
      </w:r>
    </w:p>
    <w:p w14:paraId="23158262" w14:textId="77777777" w:rsidR="002E0F4A" w:rsidRDefault="002E0F4A" w:rsidP="00482B12">
      <w:pPr>
        <w:tabs>
          <w:tab w:val="left" w:pos="567"/>
        </w:tabs>
        <w:jc w:val="right"/>
      </w:pPr>
    </w:p>
    <w:p w14:paraId="0B37A3F9" w14:textId="21CB0469" w:rsidR="002E0F4A" w:rsidRDefault="002E0F4A" w:rsidP="00482B12">
      <w:pPr>
        <w:tabs>
          <w:tab w:val="left" w:pos="567"/>
          <w:tab w:val="left" w:pos="1134"/>
        </w:tabs>
        <w:jc w:val="right"/>
      </w:pPr>
      <w:r>
        <w:t>....</w:t>
      </w:r>
      <w:r w:rsidRPr="000C2AAB">
        <w:t>………………</w:t>
      </w:r>
      <w:r w:rsidR="003B5132">
        <w:t>…</w:t>
      </w:r>
      <w:r w:rsidRPr="000C2AAB">
        <w:t>………………………………………………………………………………</w:t>
      </w:r>
      <w:r>
        <w:t xml:space="preserve"> </w:t>
      </w:r>
      <w:r w:rsidRPr="00511C04">
        <w:rPr>
          <w:b/>
          <w:bCs/>
        </w:rPr>
        <w:t>[</w:t>
      </w:r>
      <w:r>
        <w:rPr>
          <w:b/>
          <w:bCs/>
        </w:rPr>
        <w:t>1</w:t>
      </w:r>
      <w:r w:rsidRPr="00511C04">
        <w:rPr>
          <w:b/>
          <w:bCs/>
        </w:rPr>
        <w:t>]</w:t>
      </w:r>
    </w:p>
    <w:p w14:paraId="26C235E3" w14:textId="02CDE888" w:rsidR="00A21764" w:rsidRDefault="00A21764">
      <w:pPr>
        <w:tabs>
          <w:tab w:val="clear" w:pos="454"/>
          <w:tab w:val="clear" w:pos="907"/>
          <w:tab w:val="clear" w:pos="1361"/>
          <w:tab w:val="clear" w:pos="4961"/>
        </w:tabs>
        <w:suppressAutoHyphens w:val="0"/>
        <w:autoSpaceDE/>
        <w:autoSpaceDN/>
        <w:adjustRightInd/>
        <w:spacing w:line="240" w:lineRule="auto"/>
        <w:textAlignment w:val="auto"/>
      </w:pPr>
      <w:r>
        <w:br w:type="page"/>
      </w:r>
    </w:p>
    <w:p w14:paraId="47C38E6C" w14:textId="25F3A6FB" w:rsidR="002E0F4A" w:rsidRDefault="002E0F4A">
      <w:pPr>
        <w:tabs>
          <w:tab w:val="clear" w:pos="454"/>
          <w:tab w:val="clear" w:pos="907"/>
          <w:tab w:val="clear" w:pos="1361"/>
          <w:tab w:val="clear" w:pos="4961"/>
        </w:tabs>
        <w:suppressAutoHyphens w:val="0"/>
        <w:autoSpaceDE/>
        <w:autoSpaceDN/>
        <w:adjustRightInd/>
        <w:spacing w:line="240" w:lineRule="auto"/>
        <w:textAlignment w:val="auto"/>
      </w:pPr>
    </w:p>
    <w:p w14:paraId="2985603D" w14:textId="4DB4D88C" w:rsidR="00E74709" w:rsidRPr="00E74709" w:rsidRDefault="00E74709" w:rsidP="00E74709">
      <w:pPr>
        <w:tabs>
          <w:tab w:val="right" w:pos="1134"/>
        </w:tabs>
        <w:ind w:left="1361" w:hanging="1361"/>
      </w:pPr>
      <w:r w:rsidRPr="00E74709">
        <w:tab/>
      </w:r>
      <w:r w:rsidRPr="00E74709">
        <w:rPr>
          <w:b/>
          <w:bCs/>
        </w:rPr>
        <w:t>(c)</w:t>
      </w:r>
      <w:r w:rsidRPr="00E74709">
        <w:rPr>
          <w:b/>
          <w:bCs/>
        </w:rPr>
        <w:tab/>
        <w:t>(i)</w:t>
      </w:r>
      <w:r w:rsidRPr="00E74709">
        <w:tab/>
      </w:r>
      <w:r w:rsidR="00A21764">
        <w:tab/>
      </w:r>
      <w:r w:rsidRPr="00E74709">
        <w:t>Draw a line of best fit on the scatter diagram.</w:t>
      </w:r>
      <w:r w:rsidRPr="00E74709">
        <w:tab/>
      </w:r>
      <w:r>
        <w:tab/>
      </w:r>
      <w:r>
        <w:tab/>
      </w:r>
      <w:r>
        <w:tab/>
      </w:r>
      <w:r>
        <w:tab/>
      </w:r>
      <w:r>
        <w:tab/>
      </w:r>
      <w:r w:rsidR="003B5132">
        <w:tab/>
      </w:r>
      <w:r w:rsidRPr="00E74709">
        <w:rPr>
          <w:b/>
          <w:bCs/>
        </w:rPr>
        <w:t>[1]</w:t>
      </w:r>
    </w:p>
    <w:p w14:paraId="7CC9D754" w14:textId="77777777" w:rsidR="00E74709" w:rsidRPr="00E74709" w:rsidRDefault="00E74709" w:rsidP="00E74709">
      <w:pPr>
        <w:tabs>
          <w:tab w:val="right" w:pos="1134"/>
        </w:tabs>
        <w:ind w:left="1361" w:hanging="1361"/>
      </w:pPr>
    </w:p>
    <w:p w14:paraId="6656A32E" w14:textId="4B31C2E6" w:rsidR="00E74709" w:rsidRPr="00E74709" w:rsidRDefault="00E74709" w:rsidP="00E74709">
      <w:pPr>
        <w:tabs>
          <w:tab w:val="right" w:pos="1134"/>
        </w:tabs>
        <w:ind w:left="1361" w:hanging="1361"/>
      </w:pPr>
      <w:r w:rsidRPr="00E74709">
        <w:tab/>
      </w:r>
      <w:r w:rsidRPr="00E74709">
        <w:tab/>
      </w:r>
      <w:r w:rsidRPr="00E74709">
        <w:rPr>
          <w:b/>
          <w:bCs/>
        </w:rPr>
        <w:t>(ii)</w:t>
      </w:r>
      <w:r w:rsidRPr="00E74709">
        <w:tab/>
        <w:t xml:space="preserve">Use your line of best fit to estimate how many pieces are in a jigsaw puzzle that takes </w:t>
      </w:r>
      <w:r w:rsidR="00515FBF">
        <w:t>Finley</w:t>
      </w:r>
      <w:r w:rsidRPr="00E74709">
        <w:t xml:space="preserve"> </w:t>
      </w:r>
      <w:r w:rsidR="00515FBF">
        <w:t>3</w:t>
      </w:r>
      <w:r w:rsidRPr="00E74709">
        <w:t xml:space="preserve">00 minutes to complete. </w:t>
      </w:r>
    </w:p>
    <w:p w14:paraId="24BF0AAF" w14:textId="77777777" w:rsidR="00E74709" w:rsidRPr="00E74709" w:rsidRDefault="00E74709" w:rsidP="00E74709">
      <w:pPr>
        <w:tabs>
          <w:tab w:val="right" w:pos="1134"/>
        </w:tabs>
        <w:ind w:left="1361" w:hanging="1361"/>
      </w:pPr>
    </w:p>
    <w:p w14:paraId="50098F6D" w14:textId="77777777" w:rsidR="00E74709" w:rsidRPr="00E74709" w:rsidRDefault="00E74709" w:rsidP="00E74709">
      <w:pPr>
        <w:tabs>
          <w:tab w:val="right" w:pos="1134"/>
        </w:tabs>
        <w:ind w:left="1361" w:hanging="1361"/>
      </w:pPr>
    </w:p>
    <w:p w14:paraId="19D016C0" w14:textId="77777777" w:rsidR="00E74709" w:rsidRPr="00E74709" w:rsidRDefault="00E74709" w:rsidP="00E74709">
      <w:pPr>
        <w:tabs>
          <w:tab w:val="right" w:pos="1134"/>
        </w:tabs>
        <w:ind w:left="1361" w:hanging="1361"/>
      </w:pPr>
    </w:p>
    <w:p w14:paraId="5F058888" w14:textId="77777777" w:rsidR="00E74709" w:rsidRPr="00E74709" w:rsidRDefault="00E74709" w:rsidP="00E74709">
      <w:pPr>
        <w:tabs>
          <w:tab w:val="right" w:pos="1134"/>
        </w:tabs>
        <w:ind w:left="1361" w:hanging="1361"/>
      </w:pPr>
    </w:p>
    <w:p w14:paraId="2D5EAA5A" w14:textId="77777777" w:rsidR="003B5132" w:rsidRPr="003B5132" w:rsidRDefault="003B5132" w:rsidP="003B5132">
      <w:pPr>
        <w:tabs>
          <w:tab w:val="clear" w:pos="907"/>
          <w:tab w:val="clear" w:pos="4961"/>
          <w:tab w:val="right" w:pos="1134"/>
        </w:tabs>
        <w:ind w:left="1361" w:hanging="1361"/>
      </w:pPr>
    </w:p>
    <w:p w14:paraId="23BA0BF3" w14:textId="15351140" w:rsidR="003B5132" w:rsidRPr="003B5132" w:rsidRDefault="003B5132" w:rsidP="003B5132">
      <w:pPr>
        <w:tabs>
          <w:tab w:val="clear" w:pos="454"/>
          <w:tab w:val="clear" w:pos="907"/>
          <w:tab w:val="clear" w:pos="1361"/>
          <w:tab w:val="clear" w:pos="4961"/>
          <w:tab w:val="right" w:pos="5669"/>
          <w:tab w:val="left" w:pos="5953"/>
          <w:tab w:val="right" w:leader="dot" w:pos="9916"/>
        </w:tabs>
      </w:pPr>
      <w:r w:rsidRPr="003B5132">
        <w:tab/>
      </w:r>
      <w:r w:rsidRPr="003B5132">
        <w:rPr>
          <w:b/>
          <w:bCs/>
        </w:rPr>
        <w:t>(c)(ii)</w:t>
      </w:r>
      <w:r w:rsidRPr="003B5132">
        <w:tab/>
      </w:r>
      <w:r w:rsidRPr="003B5132">
        <w:tab/>
        <w:t xml:space="preserve"> pieces</w:t>
      </w:r>
      <w:r>
        <w:t xml:space="preserve"> </w:t>
      </w:r>
      <w:r w:rsidRPr="003B5132">
        <w:rPr>
          <w:b/>
          <w:bCs/>
        </w:rPr>
        <w:t>[1]</w:t>
      </w:r>
    </w:p>
    <w:p w14:paraId="6D183E92" w14:textId="77777777" w:rsidR="00E74709" w:rsidRPr="00E74709" w:rsidRDefault="00E74709" w:rsidP="00E74709">
      <w:pPr>
        <w:tabs>
          <w:tab w:val="right" w:pos="1134"/>
        </w:tabs>
        <w:ind w:left="1361" w:hanging="1361"/>
      </w:pPr>
    </w:p>
    <w:p w14:paraId="56255149" w14:textId="1069AC84" w:rsidR="00E74709" w:rsidRPr="00E74709" w:rsidRDefault="00E74709" w:rsidP="00E74709">
      <w:pPr>
        <w:ind w:left="907" w:hanging="907"/>
      </w:pPr>
      <w:r w:rsidRPr="00E74709">
        <w:tab/>
      </w:r>
      <w:r w:rsidRPr="00E74709">
        <w:rPr>
          <w:b/>
          <w:bCs/>
        </w:rPr>
        <w:t>(d)</w:t>
      </w:r>
      <w:r w:rsidRPr="00E74709">
        <w:tab/>
        <w:t xml:space="preserve">Explain why </w:t>
      </w:r>
      <w:r w:rsidR="00515FBF">
        <w:t>Finley</w:t>
      </w:r>
      <w:r w:rsidRPr="00E74709">
        <w:t xml:space="preserve"> should </w:t>
      </w:r>
      <w:r w:rsidRPr="00E74709">
        <w:rPr>
          <w:b/>
          <w:bCs/>
        </w:rPr>
        <w:t>not</w:t>
      </w:r>
      <w:r w:rsidRPr="00E74709">
        <w:t xml:space="preserve"> use </w:t>
      </w:r>
      <w:r w:rsidR="00207371">
        <w:t>t</w:t>
      </w:r>
      <w:r w:rsidRPr="00E74709">
        <w:t>he</w:t>
      </w:r>
      <w:r w:rsidR="00207371">
        <w:t>i</w:t>
      </w:r>
      <w:r w:rsidRPr="00E74709">
        <w:t xml:space="preserve">r scatter diagram to estimate how long it will take to complete a jigsaw puzzle containing </w:t>
      </w:r>
      <w:r w:rsidR="00515FBF">
        <w:t>75</w:t>
      </w:r>
      <w:r w:rsidRPr="00E74709">
        <w:t xml:space="preserve">00 pieces. </w:t>
      </w:r>
    </w:p>
    <w:p w14:paraId="70AC4D3C" w14:textId="77777777" w:rsidR="00E74709" w:rsidRPr="00E74709" w:rsidRDefault="00E74709" w:rsidP="00E74709">
      <w:pPr>
        <w:tabs>
          <w:tab w:val="right" w:leader="dot" w:pos="9916"/>
        </w:tabs>
        <w:ind w:left="907"/>
      </w:pPr>
    </w:p>
    <w:p w14:paraId="14D8A530" w14:textId="6017FFA4" w:rsidR="003B5132" w:rsidRDefault="003B5132" w:rsidP="003B5132">
      <w:pPr>
        <w:tabs>
          <w:tab w:val="left" w:pos="567"/>
        </w:tabs>
        <w:jc w:val="right"/>
      </w:pPr>
      <w:r>
        <w:t>..</w:t>
      </w:r>
      <w:r w:rsidRPr="000C2AAB">
        <w:t>……</w:t>
      </w:r>
      <w:r>
        <w:t>……</w:t>
      </w:r>
      <w:r w:rsidRPr="000C2AAB">
        <w:t>…</w:t>
      </w:r>
      <w:r>
        <w:t>..</w:t>
      </w:r>
      <w:r w:rsidRPr="000C2AAB">
        <w:t>…</w:t>
      </w:r>
      <w:r>
        <w:t>.</w:t>
      </w:r>
      <w:r w:rsidRPr="000C2AAB">
        <w:t>…………………………………………………………………………………………</w:t>
      </w:r>
    </w:p>
    <w:p w14:paraId="5645DAB6" w14:textId="77777777" w:rsidR="003B5132" w:rsidRPr="001F3BA2" w:rsidRDefault="003B5132" w:rsidP="003B5132">
      <w:pPr>
        <w:tabs>
          <w:tab w:val="right" w:pos="1134"/>
        </w:tabs>
        <w:ind w:left="1361" w:hanging="1361"/>
      </w:pPr>
    </w:p>
    <w:p w14:paraId="50E45268" w14:textId="44CC9D03" w:rsidR="003B5132" w:rsidRDefault="003B5132" w:rsidP="003B5132">
      <w:pPr>
        <w:tabs>
          <w:tab w:val="left" w:pos="567"/>
        </w:tabs>
        <w:jc w:val="right"/>
      </w:pPr>
      <w:r>
        <w:t>..</w:t>
      </w:r>
      <w:r w:rsidRPr="000C2AAB">
        <w:t>……………</w:t>
      </w:r>
      <w:r>
        <w:t>.</w:t>
      </w:r>
      <w:r w:rsidRPr="000C2AAB">
        <w:t>…</w:t>
      </w:r>
      <w:r>
        <w:t>……..</w:t>
      </w:r>
      <w:r w:rsidRPr="000C2AAB">
        <w:t>……………………………………………………………………………………</w:t>
      </w:r>
    </w:p>
    <w:p w14:paraId="623A34E6" w14:textId="77777777" w:rsidR="003B5132" w:rsidRDefault="003B5132" w:rsidP="003B5132">
      <w:pPr>
        <w:tabs>
          <w:tab w:val="left" w:pos="567"/>
        </w:tabs>
        <w:jc w:val="right"/>
      </w:pPr>
    </w:p>
    <w:p w14:paraId="6E0C4294" w14:textId="10C3ED77" w:rsidR="003B5132" w:rsidRDefault="003B5132" w:rsidP="003B5132">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1D580C12" w14:textId="77777777" w:rsidR="00E74709" w:rsidRPr="00E74709" w:rsidRDefault="00E74709" w:rsidP="00E74709">
      <w:pPr>
        <w:ind w:left="454" w:hanging="454"/>
      </w:pPr>
    </w:p>
    <w:p w14:paraId="68A5E38D" w14:textId="77777777" w:rsidR="00E74709" w:rsidRDefault="00E74709" w:rsidP="00B179D3">
      <w:pPr>
        <w:rPr>
          <w:rFonts w:eastAsia="Arial Unicode MS"/>
          <w:position w:val="-1"/>
        </w:rPr>
      </w:pPr>
    </w:p>
    <w:p w14:paraId="1B597170" w14:textId="6ACE84E5" w:rsidR="00E74709" w:rsidRDefault="00E74709">
      <w:pPr>
        <w:spacing w:line="240" w:lineRule="auto"/>
        <w:rPr>
          <w:rFonts w:eastAsia="Arial Unicode MS"/>
          <w:position w:val="-1"/>
        </w:rPr>
      </w:pPr>
      <w:r>
        <w:rPr>
          <w:rFonts w:eastAsia="Arial Unicode MS"/>
          <w:position w:val="-1"/>
        </w:rPr>
        <w:br w:type="page"/>
      </w:r>
    </w:p>
    <w:p w14:paraId="0FCD2FE4" w14:textId="77777777" w:rsidR="00F72DA0" w:rsidRDefault="00F72DA0" w:rsidP="00B179D3">
      <w:pPr>
        <w:rPr>
          <w:rFonts w:eastAsia="Arial Unicode MS"/>
          <w:position w:val="-1"/>
        </w:rPr>
      </w:pPr>
    </w:p>
    <w:p w14:paraId="2D40E999" w14:textId="339726D9" w:rsidR="00AA78A9" w:rsidRPr="00AA78A9" w:rsidRDefault="00AA78A9" w:rsidP="00AA78A9">
      <w:pPr>
        <w:ind w:left="454" w:hanging="454"/>
      </w:pPr>
      <w:r w:rsidRPr="00AA78A9">
        <w:rPr>
          <w:b/>
          <w:bCs/>
        </w:rPr>
        <w:t>2</w:t>
      </w:r>
      <w:r w:rsidRPr="00AA78A9">
        <w:tab/>
        <w:t xml:space="preserve">A restaurant menu has 4 main courses and 3 side dishes. </w:t>
      </w:r>
    </w:p>
    <w:p w14:paraId="2E4E70C5" w14:textId="2E4FF04B" w:rsidR="00AA78A9" w:rsidRPr="00AA78A9" w:rsidRDefault="00AA78A9" w:rsidP="00AA78A9">
      <w:pPr>
        <w:ind w:left="454" w:hanging="454"/>
      </w:pPr>
      <w:r w:rsidRPr="00AA78A9">
        <w:tab/>
        <w:t xml:space="preserve">For their meal, each customer chooses 1 main course and 1 side dish. </w:t>
      </w:r>
    </w:p>
    <w:p w14:paraId="1248F569" w14:textId="49E00F8C" w:rsidR="00AA78A9" w:rsidRPr="00AA78A9" w:rsidRDefault="00AA78A9" w:rsidP="00AA78A9">
      <w:pPr>
        <w:ind w:left="454" w:hanging="454"/>
      </w:pPr>
    </w:p>
    <w:tbl>
      <w:tblPr>
        <w:tblW w:w="0" w:type="auto"/>
        <w:tblInd w:w="423" w:type="dxa"/>
        <w:tblLayout w:type="fixed"/>
        <w:tblCellMar>
          <w:left w:w="0" w:type="dxa"/>
          <w:right w:w="0" w:type="dxa"/>
        </w:tblCellMar>
        <w:tblLook w:val="0000" w:firstRow="0" w:lastRow="0" w:firstColumn="0" w:lastColumn="0" w:noHBand="0" w:noVBand="0"/>
      </w:tblPr>
      <w:tblGrid>
        <w:gridCol w:w="1559"/>
        <w:gridCol w:w="709"/>
        <w:gridCol w:w="567"/>
        <w:gridCol w:w="1559"/>
        <w:gridCol w:w="850"/>
      </w:tblGrid>
      <w:tr w:rsidR="00555BFD" w:rsidRPr="00044C92" w14:paraId="31505B46" w14:textId="77777777" w:rsidTr="003360E5">
        <w:trPr>
          <w:trHeight w:val="524"/>
        </w:trPr>
        <w:tc>
          <w:tcPr>
            <w:tcW w:w="2268" w:type="dxa"/>
            <w:gridSpan w:val="2"/>
            <w:tcBorders>
              <w:top w:val="single" w:sz="2" w:space="0" w:color="000000"/>
              <w:left w:val="single" w:sz="2" w:space="0" w:color="000000"/>
              <w:bottom w:val="single" w:sz="4" w:space="0" w:color="auto"/>
              <w:right w:val="single" w:sz="2" w:space="0" w:color="000000"/>
            </w:tcBorders>
            <w:tcMar>
              <w:top w:w="113" w:type="dxa"/>
              <w:left w:w="113" w:type="dxa"/>
              <w:bottom w:w="113" w:type="dxa"/>
              <w:right w:w="113" w:type="dxa"/>
            </w:tcMar>
          </w:tcPr>
          <w:p w14:paraId="55F07CBE" w14:textId="6DF9D269" w:rsidR="00555BFD" w:rsidRPr="00044C92" w:rsidRDefault="00555BFD" w:rsidP="00ED3DC0">
            <w:pPr>
              <w:jc w:val="center"/>
            </w:pPr>
            <w:r w:rsidRPr="00044C92">
              <w:rPr>
                <w:b/>
                <w:bCs/>
              </w:rPr>
              <w:t>Main course</w:t>
            </w:r>
          </w:p>
        </w:tc>
        <w:tc>
          <w:tcPr>
            <w:tcW w:w="567" w:type="dxa"/>
            <w:tcBorders>
              <w:top w:val="single" w:sz="6" w:space="0" w:color="FFFFFF" w:themeColor="background1"/>
              <w:left w:val="single" w:sz="2" w:space="0" w:color="000000"/>
              <w:bottom w:val="single" w:sz="6" w:space="0" w:color="FFFFFF" w:themeColor="background1"/>
              <w:right w:val="single" w:sz="2" w:space="0" w:color="000000"/>
            </w:tcBorders>
            <w:tcMar>
              <w:top w:w="113" w:type="dxa"/>
              <w:left w:w="113" w:type="dxa"/>
              <w:bottom w:w="113" w:type="dxa"/>
              <w:right w:w="113" w:type="dxa"/>
            </w:tcMar>
          </w:tcPr>
          <w:p w14:paraId="05EE6310" w14:textId="77777777" w:rsidR="00555BFD" w:rsidRPr="00044C92" w:rsidRDefault="00555BFD" w:rsidP="00ED3DC0">
            <w:pPr>
              <w:spacing w:line="240" w:lineRule="auto"/>
              <w:rPr>
                <w:rFonts w:ascii="Times Regular" w:hAnsi="Times Regular"/>
                <w:sz w:val="24"/>
              </w:rPr>
            </w:pPr>
          </w:p>
        </w:tc>
        <w:tc>
          <w:tcPr>
            <w:tcW w:w="2409" w:type="dxa"/>
            <w:gridSpan w:val="2"/>
            <w:tcBorders>
              <w:top w:val="single" w:sz="2" w:space="0" w:color="000000"/>
              <w:left w:val="single" w:sz="2" w:space="0" w:color="000000"/>
              <w:bottom w:val="single" w:sz="4" w:space="0" w:color="auto"/>
              <w:right w:val="single" w:sz="2" w:space="0" w:color="000000"/>
            </w:tcBorders>
            <w:tcMar>
              <w:top w:w="113" w:type="dxa"/>
              <w:left w:w="113" w:type="dxa"/>
              <w:bottom w:w="113" w:type="dxa"/>
              <w:right w:w="113" w:type="dxa"/>
            </w:tcMar>
          </w:tcPr>
          <w:p w14:paraId="255B0EB7" w14:textId="3DD5C304" w:rsidR="00555BFD" w:rsidRPr="00044C92" w:rsidRDefault="00555BFD" w:rsidP="00ED3DC0">
            <w:pPr>
              <w:jc w:val="center"/>
            </w:pPr>
            <w:r w:rsidRPr="00044C92">
              <w:rPr>
                <w:b/>
                <w:bCs/>
              </w:rPr>
              <w:t>Side dish</w:t>
            </w:r>
          </w:p>
        </w:tc>
      </w:tr>
      <w:tr w:rsidR="00555BFD" w:rsidRPr="00044C92" w14:paraId="5E727A4B" w14:textId="77777777" w:rsidTr="00ED3DC0">
        <w:trPr>
          <w:trHeight w:val="453"/>
        </w:trPr>
        <w:tc>
          <w:tcPr>
            <w:tcW w:w="1559" w:type="dxa"/>
            <w:tcBorders>
              <w:top w:val="single" w:sz="4" w:space="0" w:color="auto"/>
              <w:left w:val="single" w:sz="4" w:space="0" w:color="auto"/>
            </w:tcBorders>
            <w:tcMar>
              <w:top w:w="113" w:type="dxa"/>
              <w:left w:w="113" w:type="dxa"/>
              <w:bottom w:w="113" w:type="dxa"/>
              <w:right w:w="113" w:type="dxa"/>
            </w:tcMar>
          </w:tcPr>
          <w:p w14:paraId="72CA4945" w14:textId="77777777" w:rsidR="00555BFD" w:rsidRPr="00044C92" w:rsidRDefault="00555BFD" w:rsidP="00ED3DC0">
            <w:r w:rsidRPr="00044C92">
              <w:t>Beef burger</w:t>
            </w:r>
          </w:p>
        </w:tc>
        <w:tc>
          <w:tcPr>
            <w:tcW w:w="709" w:type="dxa"/>
            <w:tcBorders>
              <w:top w:val="single" w:sz="4" w:space="0" w:color="auto"/>
              <w:right w:val="single" w:sz="4" w:space="0" w:color="auto"/>
            </w:tcBorders>
            <w:tcMar>
              <w:top w:w="113" w:type="dxa"/>
              <w:left w:w="113" w:type="dxa"/>
              <w:bottom w:w="113" w:type="dxa"/>
              <w:right w:w="113" w:type="dxa"/>
            </w:tcMar>
          </w:tcPr>
          <w:p w14:paraId="5569C8C9" w14:textId="77777777" w:rsidR="00555BFD" w:rsidRPr="00044C92" w:rsidRDefault="00555BFD" w:rsidP="00ED3DC0">
            <w:r w:rsidRPr="00044C92">
              <w:t>£6</w:t>
            </w:r>
          </w:p>
        </w:tc>
        <w:tc>
          <w:tcPr>
            <w:tcW w:w="567" w:type="dxa"/>
            <w:tcBorders>
              <w:top w:val="single" w:sz="6" w:space="0" w:color="FFFFFF" w:themeColor="background1"/>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5648B670" w14:textId="77777777" w:rsidR="00555BFD" w:rsidRPr="00044C92" w:rsidRDefault="00555BFD" w:rsidP="00ED3DC0">
            <w:pPr>
              <w:spacing w:line="240" w:lineRule="auto"/>
              <w:rPr>
                <w:rFonts w:ascii="Times Regular" w:hAnsi="Times Regular"/>
                <w:sz w:val="24"/>
              </w:rPr>
            </w:pPr>
          </w:p>
        </w:tc>
        <w:tc>
          <w:tcPr>
            <w:tcW w:w="1559" w:type="dxa"/>
            <w:tcBorders>
              <w:top w:val="single" w:sz="4" w:space="0" w:color="auto"/>
              <w:left w:val="single" w:sz="4" w:space="0" w:color="auto"/>
            </w:tcBorders>
            <w:tcMar>
              <w:top w:w="113" w:type="dxa"/>
              <w:left w:w="113" w:type="dxa"/>
              <w:bottom w:w="113" w:type="dxa"/>
              <w:right w:w="113" w:type="dxa"/>
            </w:tcMar>
          </w:tcPr>
          <w:p w14:paraId="3E8BC459" w14:textId="2550829C" w:rsidR="00555BFD" w:rsidRPr="00044C92" w:rsidRDefault="00555BFD" w:rsidP="00ED3DC0">
            <w:r w:rsidRPr="00044C92">
              <w:t>Salad</w:t>
            </w:r>
          </w:p>
        </w:tc>
        <w:tc>
          <w:tcPr>
            <w:tcW w:w="850" w:type="dxa"/>
            <w:tcBorders>
              <w:top w:val="single" w:sz="4" w:space="0" w:color="auto"/>
              <w:right w:val="single" w:sz="4" w:space="0" w:color="auto"/>
            </w:tcBorders>
            <w:tcMar>
              <w:top w:w="113" w:type="dxa"/>
              <w:left w:w="113" w:type="dxa"/>
              <w:bottom w:w="113" w:type="dxa"/>
              <w:right w:w="113" w:type="dxa"/>
            </w:tcMar>
          </w:tcPr>
          <w:p w14:paraId="12F8661F" w14:textId="7EDBBED8" w:rsidR="00555BFD" w:rsidRPr="00044C92" w:rsidRDefault="00555BFD" w:rsidP="00ED3DC0">
            <w:r w:rsidRPr="00044C92">
              <w:t>£2</w:t>
            </w:r>
          </w:p>
        </w:tc>
      </w:tr>
      <w:tr w:rsidR="00555BFD" w:rsidRPr="00044C92" w14:paraId="50D18917" w14:textId="77777777" w:rsidTr="00ED3DC0">
        <w:trPr>
          <w:trHeight w:val="453"/>
        </w:trPr>
        <w:tc>
          <w:tcPr>
            <w:tcW w:w="1559" w:type="dxa"/>
            <w:tcBorders>
              <w:left w:val="single" w:sz="4" w:space="0" w:color="auto"/>
            </w:tcBorders>
            <w:tcMar>
              <w:top w:w="113" w:type="dxa"/>
              <w:left w:w="113" w:type="dxa"/>
              <w:bottom w:w="113" w:type="dxa"/>
              <w:right w:w="113" w:type="dxa"/>
            </w:tcMar>
          </w:tcPr>
          <w:p w14:paraId="68CA7093" w14:textId="77777777" w:rsidR="00555BFD" w:rsidRPr="00044C92" w:rsidRDefault="00555BFD" w:rsidP="00ED3DC0">
            <w:r w:rsidRPr="00044C92">
              <w:t>Lasagna</w:t>
            </w:r>
          </w:p>
        </w:tc>
        <w:tc>
          <w:tcPr>
            <w:tcW w:w="709" w:type="dxa"/>
            <w:tcBorders>
              <w:right w:val="single" w:sz="4" w:space="0" w:color="auto"/>
            </w:tcBorders>
            <w:tcMar>
              <w:top w:w="113" w:type="dxa"/>
              <w:left w:w="113" w:type="dxa"/>
              <w:bottom w:w="113" w:type="dxa"/>
              <w:right w:w="113" w:type="dxa"/>
            </w:tcMar>
          </w:tcPr>
          <w:p w14:paraId="394DB5BB" w14:textId="77777777" w:rsidR="00555BFD" w:rsidRPr="00044C92" w:rsidRDefault="00555BFD" w:rsidP="00ED3DC0">
            <w:r w:rsidRPr="00044C92">
              <w:t>£7</w:t>
            </w:r>
          </w:p>
        </w:tc>
        <w:tc>
          <w:tcPr>
            <w:tcW w:w="567" w:type="dxa"/>
            <w:tcBorders>
              <w:top w:val="single" w:sz="4" w:space="0" w:color="auto"/>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7541AA36" w14:textId="77777777" w:rsidR="00555BFD" w:rsidRPr="00044C92" w:rsidRDefault="00555BFD" w:rsidP="00ED3DC0">
            <w:pPr>
              <w:spacing w:line="240" w:lineRule="auto"/>
              <w:rPr>
                <w:rFonts w:ascii="Times Regular" w:hAnsi="Times Regular"/>
                <w:sz w:val="24"/>
              </w:rPr>
            </w:pPr>
          </w:p>
        </w:tc>
        <w:tc>
          <w:tcPr>
            <w:tcW w:w="1559" w:type="dxa"/>
            <w:tcBorders>
              <w:left w:val="single" w:sz="4" w:space="0" w:color="auto"/>
            </w:tcBorders>
            <w:tcMar>
              <w:top w:w="113" w:type="dxa"/>
              <w:left w:w="113" w:type="dxa"/>
              <w:bottom w:w="113" w:type="dxa"/>
              <w:right w:w="113" w:type="dxa"/>
            </w:tcMar>
          </w:tcPr>
          <w:p w14:paraId="732BCD4E" w14:textId="77777777" w:rsidR="00555BFD" w:rsidRPr="00044C92" w:rsidRDefault="00555BFD" w:rsidP="00ED3DC0">
            <w:r w:rsidRPr="00044C92">
              <w:t>Chips</w:t>
            </w:r>
          </w:p>
        </w:tc>
        <w:tc>
          <w:tcPr>
            <w:tcW w:w="850" w:type="dxa"/>
            <w:tcBorders>
              <w:right w:val="single" w:sz="4" w:space="0" w:color="auto"/>
            </w:tcBorders>
            <w:tcMar>
              <w:top w:w="113" w:type="dxa"/>
              <w:left w:w="113" w:type="dxa"/>
              <w:bottom w:w="113" w:type="dxa"/>
              <w:right w:w="113" w:type="dxa"/>
            </w:tcMar>
          </w:tcPr>
          <w:p w14:paraId="7270148E" w14:textId="77777777" w:rsidR="00555BFD" w:rsidRPr="00044C92" w:rsidRDefault="00555BFD" w:rsidP="00ED3DC0">
            <w:r w:rsidRPr="00044C92">
              <w:t>£3</w:t>
            </w:r>
          </w:p>
        </w:tc>
      </w:tr>
      <w:tr w:rsidR="00555BFD" w:rsidRPr="00044C92" w14:paraId="634B0C51" w14:textId="77777777" w:rsidTr="00ED3DC0">
        <w:trPr>
          <w:trHeight w:val="453"/>
        </w:trPr>
        <w:tc>
          <w:tcPr>
            <w:tcW w:w="1559" w:type="dxa"/>
            <w:tcBorders>
              <w:left w:val="single" w:sz="4" w:space="0" w:color="auto"/>
            </w:tcBorders>
            <w:tcMar>
              <w:top w:w="113" w:type="dxa"/>
              <w:left w:w="113" w:type="dxa"/>
              <w:bottom w:w="113" w:type="dxa"/>
              <w:right w:w="113" w:type="dxa"/>
            </w:tcMar>
          </w:tcPr>
          <w:p w14:paraId="11851ACA" w14:textId="77777777" w:rsidR="00555BFD" w:rsidRPr="00044C92" w:rsidRDefault="00555BFD" w:rsidP="00ED3DC0">
            <w:r w:rsidRPr="00044C92">
              <w:t>Veggie burger</w:t>
            </w:r>
          </w:p>
        </w:tc>
        <w:tc>
          <w:tcPr>
            <w:tcW w:w="709" w:type="dxa"/>
            <w:tcBorders>
              <w:right w:val="single" w:sz="4" w:space="0" w:color="auto"/>
            </w:tcBorders>
            <w:tcMar>
              <w:top w:w="113" w:type="dxa"/>
              <w:left w:w="113" w:type="dxa"/>
              <w:bottom w:w="113" w:type="dxa"/>
              <w:right w:w="113" w:type="dxa"/>
            </w:tcMar>
          </w:tcPr>
          <w:p w14:paraId="3A616C48" w14:textId="77777777" w:rsidR="00555BFD" w:rsidRPr="00044C92" w:rsidRDefault="00555BFD" w:rsidP="00ED3DC0">
            <w:r w:rsidRPr="00044C92">
              <w:t>£5</w:t>
            </w:r>
          </w:p>
        </w:tc>
        <w:tc>
          <w:tcPr>
            <w:tcW w:w="567" w:type="dxa"/>
            <w:tcBorders>
              <w:top w:val="single" w:sz="6" w:space="0" w:color="FFFFFF" w:themeColor="background1"/>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4683E923" w14:textId="77777777" w:rsidR="00555BFD" w:rsidRPr="00044C92" w:rsidRDefault="00555BFD" w:rsidP="00ED3DC0">
            <w:pPr>
              <w:spacing w:line="240" w:lineRule="auto"/>
              <w:rPr>
                <w:rFonts w:ascii="Times Regular" w:hAnsi="Times Regular"/>
                <w:sz w:val="24"/>
              </w:rPr>
            </w:pPr>
          </w:p>
        </w:tc>
        <w:tc>
          <w:tcPr>
            <w:tcW w:w="1559" w:type="dxa"/>
            <w:tcBorders>
              <w:left w:val="single" w:sz="4" w:space="0" w:color="auto"/>
            </w:tcBorders>
            <w:tcMar>
              <w:top w:w="113" w:type="dxa"/>
              <w:left w:w="113" w:type="dxa"/>
              <w:bottom w:w="113" w:type="dxa"/>
              <w:right w:w="113" w:type="dxa"/>
            </w:tcMar>
          </w:tcPr>
          <w:p w14:paraId="4D93BB88" w14:textId="77777777" w:rsidR="00555BFD" w:rsidRPr="00044C92" w:rsidRDefault="00555BFD" w:rsidP="00ED3DC0">
            <w:r w:rsidRPr="00044C92">
              <w:t>Garlic bread</w:t>
            </w:r>
          </w:p>
        </w:tc>
        <w:tc>
          <w:tcPr>
            <w:tcW w:w="850" w:type="dxa"/>
            <w:tcBorders>
              <w:right w:val="single" w:sz="4" w:space="0" w:color="auto"/>
            </w:tcBorders>
            <w:tcMar>
              <w:top w:w="113" w:type="dxa"/>
              <w:left w:w="113" w:type="dxa"/>
              <w:bottom w:w="113" w:type="dxa"/>
              <w:right w:w="113" w:type="dxa"/>
            </w:tcMar>
          </w:tcPr>
          <w:p w14:paraId="378E25C0" w14:textId="77777777" w:rsidR="00555BFD" w:rsidRPr="00044C92" w:rsidRDefault="00555BFD" w:rsidP="00ED3DC0">
            <w:r w:rsidRPr="00044C92">
              <w:t>£1</w:t>
            </w:r>
          </w:p>
        </w:tc>
      </w:tr>
      <w:tr w:rsidR="00555BFD" w:rsidRPr="00044C92" w14:paraId="54BFD806" w14:textId="77777777" w:rsidTr="00ED3DC0">
        <w:trPr>
          <w:trHeight w:val="453"/>
        </w:trPr>
        <w:tc>
          <w:tcPr>
            <w:tcW w:w="1559" w:type="dxa"/>
            <w:tcBorders>
              <w:left w:val="single" w:sz="4" w:space="0" w:color="auto"/>
              <w:bottom w:val="single" w:sz="4" w:space="0" w:color="auto"/>
            </w:tcBorders>
            <w:tcMar>
              <w:top w:w="113" w:type="dxa"/>
              <w:left w:w="113" w:type="dxa"/>
              <w:bottom w:w="113" w:type="dxa"/>
              <w:right w:w="113" w:type="dxa"/>
            </w:tcMar>
          </w:tcPr>
          <w:p w14:paraId="512469E6" w14:textId="77777777" w:rsidR="00555BFD" w:rsidRPr="00044C92" w:rsidRDefault="00555BFD" w:rsidP="00ED3DC0">
            <w:r w:rsidRPr="00044C92">
              <w:t>Turkey stew</w:t>
            </w:r>
          </w:p>
        </w:tc>
        <w:tc>
          <w:tcPr>
            <w:tcW w:w="709" w:type="dxa"/>
            <w:tcBorders>
              <w:bottom w:val="single" w:sz="4" w:space="0" w:color="auto"/>
              <w:right w:val="single" w:sz="4" w:space="0" w:color="auto"/>
            </w:tcBorders>
            <w:tcMar>
              <w:top w:w="113" w:type="dxa"/>
              <w:left w:w="113" w:type="dxa"/>
              <w:bottom w:w="113" w:type="dxa"/>
              <w:right w:w="113" w:type="dxa"/>
            </w:tcMar>
          </w:tcPr>
          <w:p w14:paraId="7CFF7AA9" w14:textId="77777777" w:rsidR="00555BFD" w:rsidRPr="00044C92" w:rsidRDefault="00555BFD" w:rsidP="00ED3DC0">
            <w:r w:rsidRPr="00044C92">
              <w:t>£6</w:t>
            </w:r>
          </w:p>
        </w:tc>
        <w:tc>
          <w:tcPr>
            <w:tcW w:w="567" w:type="dxa"/>
            <w:tcBorders>
              <w:top w:val="single" w:sz="6" w:space="0" w:color="FFFFFF" w:themeColor="background1"/>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7011AAFD" w14:textId="77777777" w:rsidR="00555BFD" w:rsidRPr="00044C92" w:rsidRDefault="00555BFD" w:rsidP="00ED3DC0">
            <w:pPr>
              <w:spacing w:line="240" w:lineRule="auto"/>
              <w:rPr>
                <w:rFonts w:ascii="Times Regular" w:hAnsi="Times Regular"/>
                <w:sz w:val="24"/>
              </w:rPr>
            </w:pPr>
          </w:p>
        </w:tc>
        <w:tc>
          <w:tcPr>
            <w:tcW w:w="1559" w:type="dxa"/>
            <w:tcBorders>
              <w:left w:val="single" w:sz="4" w:space="0" w:color="auto"/>
              <w:bottom w:val="single" w:sz="4" w:space="0" w:color="auto"/>
            </w:tcBorders>
            <w:tcMar>
              <w:top w:w="113" w:type="dxa"/>
              <w:left w:w="113" w:type="dxa"/>
              <w:bottom w:w="113" w:type="dxa"/>
              <w:right w:w="113" w:type="dxa"/>
            </w:tcMar>
          </w:tcPr>
          <w:p w14:paraId="70D9A704" w14:textId="77777777" w:rsidR="00555BFD" w:rsidRPr="00044C92" w:rsidRDefault="00555BFD" w:rsidP="00ED3DC0">
            <w:pPr>
              <w:spacing w:line="240" w:lineRule="auto"/>
              <w:rPr>
                <w:rFonts w:ascii="Times Regular" w:hAnsi="Times Regular"/>
                <w:sz w:val="24"/>
              </w:rPr>
            </w:pPr>
          </w:p>
        </w:tc>
        <w:tc>
          <w:tcPr>
            <w:tcW w:w="850" w:type="dxa"/>
            <w:tcBorders>
              <w:bottom w:val="single" w:sz="4" w:space="0" w:color="auto"/>
              <w:right w:val="single" w:sz="4" w:space="0" w:color="auto"/>
            </w:tcBorders>
            <w:tcMar>
              <w:top w:w="113" w:type="dxa"/>
              <w:left w:w="113" w:type="dxa"/>
              <w:bottom w:w="113" w:type="dxa"/>
              <w:right w:w="113" w:type="dxa"/>
            </w:tcMar>
          </w:tcPr>
          <w:p w14:paraId="68E92F13" w14:textId="77777777" w:rsidR="00555BFD" w:rsidRPr="00044C92" w:rsidRDefault="00555BFD" w:rsidP="00ED3DC0">
            <w:pPr>
              <w:spacing w:line="240" w:lineRule="auto"/>
              <w:rPr>
                <w:rFonts w:ascii="Times Regular" w:hAnsi="Times Regular"/>
                <w:sz w:val="24"/>
              </w:rPr>
            </w:pPr>
          </w:p>
        </w:tc>
      </w:tr>
    </w:tbl>
    <w:p w14:paraId="64277686" w14:textId="77777777" w:rsidR="00AA78A9" w:rsidRPr="00AA78A9" w:rsidRDefault="00AA78A9" w:rsidP="00AA78A9">
      <w:pPr>
        <w:ind w:left="454" w:hanging="454"/>
      </w:pPr>
    </w:p>
    <w:p w14:paraId="2CCEEA96" w14:textId="2C51DDA5" w:rsidR="00AA78A9" w:rsidRPr="00AA78A9" w:rsidRDefault="00AA78A9" w:rsidP="00AA78A9">
      <w:pPr>
        <w:ind w:left="454" w:hanging="454"/>
      </w:pPr>
      <w:r w:rsidRPr="00AA78A9">
        <w:tab/>
        <w:t xml:space="preserve">Work out the percentage of possible meals that cost </w:t>
      </w:r>
      <w:r w:rsidR="00372B4D">
        <w:t>more</w:t>
      </w:r>
      <w:r w:rsidRPr="00AA78A9">
        <w:t xml:space="preserve"> than £8.</w:t>
      </w:r>
    </w:p>
    <w:p w14:paraId="190A5489" w14:textId="77777777" w:rsidR="00AA78A9" w:rsidRPr="00AA78A9" w:rsidRDefault="00AA78A9" w:rsidP="00AA78A9"/>
    <w:p w14:paraId="3C59CFA8" w14:textId="77777777" w:rsidR="00AA78A9" w:rsidRPr="00AA78A9" w:rsidRDefault="00AA78A9" w:rsidP="00AA78A9"/>
    <w:p w14:paraId="5C80293C" w14:textId="77777777" w:rsidR="00AA78A9" w:rsidRPr="00AA78A9" w:rsidRDefault="00AA78A9" w:rsidP="00AA78A9"/>
    <w:p w14:paraId="3BBACE65" w14:textId="77777777" w:rsidR="00AA78A9" w:rsidRPr="00AA78A9" w:rsidRDefault="00AA78A9" w:rsidP="00AA78A9"/>
    <w:p w14:paraId="088CCC3D" w14:textId="77777777" w:rsidR="00AA78A9" w:rsidRPr="00AA78A9" w:rsidRDefault="00AA78A9" w:rsidP="00AA78A9"/>
    <w:p w14:paraId="1C8407F2" w14:textId="77777777" w:rsidR="00AA78A9" w:rsidRPr="00AA78A9" w:rsidRDefault="00AA78A9" w:rsidP="00AA78A9"/>
    <w:p w14:paraId="103182D8" w14:textId="77777777" w:rsidR="00AA78A9" w:rsidRPr="00AA78A9" w:rsidRDefault="00AA78A9" w:rsidP="00AA78A9"/>
    <w:p w14:paraId="56754739" w14:textId="77777777" w:rsidR="00AA78A9" w:rsidRPr="00AA78A9" w:rsidRDefault="00AA78A9" w:rsidP="00AA78A9"/>
    <w:p w14:paraId="6C3A3CBB" w14:textId="77777777" w:rsidR="00AA78A9" w:rsidRPr="00AA78A9" w:rsidRDefault="00AA78A9" w:rsidP="00AA78A9"/>
    <w:p w14:paraId="1138C8C6" w14:textId="77777777" w:rsidR="00AA78A9" w:rsidRPr="00AA78A9" w:rsidRDefault="00AA78A9" w:rsidP="00AA78A9"/>
    <w:p w14:paraId="4A7B0AB4" w14:textId="77777777" w:rsidR="00AA78A9" w:rsidRPr="00AA78A9" w:rsidRDefault="00AA78A9" w:rsidP="00AA78A9"/>
    <w:p w14:paraId="6D566CC3" w14:textId="77777777" w:rsidR="00AA78A9" w:rsidRPr="00AA78A9" w:rsidRDefault="00AA78A9" w:rsidP="00AA78A9"/>
    <w:p w14:paraId="279758B9" w14:textId="77777777" w:rsidR="00AA78A9" w:rsidRPr="00AA78A9" w:rsidRDefault="00AA78A9" w:rsidP="00AA78A9"/>
    <w:p w14:paraId="743369A0" w14:textId="77777777" w:rsidR="00AA78A9" w:rsidRPr="00AA78A9" w:rsidRDefault="00AA78A9" w:rsidP="00AA78A9"/>
    <w:p w14:paraId="736816B5" w14:textId="77777777" w:rsidR="00AA78A9" w:rsidRPr="00AA78A9" w:rsidRDefault="00AA78A9" w:rsidP="00AA78A9"/>
    <w:p w14:paraId="7B3C1A0F" w14:textId="77777777" w:rsidR="00AA78A9" w:rsidRPr="00AA78A9" w:rsidRDefault="00AA78A9" w:rsidP="00AA78A9"/>
    <w:p w14:paraId="4BC0987A" w14:textId="77777777" w:rsidR="00AA78A9" w:rsidRPr="00AA78A9" w:rsidRDefault="00AA78A9" w:rsidP="00AA78A9"/>
    <w:p w14:paraId="36A650DE" w14:textId="77777777" w:rsidR="00AA78A9" w:rsidRPr="00AA78A9" w:rsidRDefault="00AA78A9" w:rsidP="00AA78A9"/>
    <w:p w14:paraId="2579389B" w14:textId="77777777" w:rsidR="00AA78A9" w:rsidRPr="00AA78A9" w:rsidRDefault="00AA78A9" w:rsidP="00AA78A9"/>
    <w:p w14:paraId="367D51A0" w14:textId="77777777" w:rsidR="00AA78A9" w:rsidRPr="00AA78A9" w:rsidRDefault="00AA78A9" w:rsidP="00AA78A9"/>
    <w:p w14:paraId="00B12D43" w14:textId="77777777" w:rsidR="00AA78A9" w:rsidRPr="00AA78A9" w:rsidRDefault="00AA78A9" w:rsidP="00AA78A9"/>
    <w:p w14:paraId="2822176B" w14:textId="77777777" w:rsidR="00AA78A9" w:rsidRPr="00AA78A9" w:rsidRDefault="00AA78A9" w:rsidP="00AA78A9"/>
    <w:p w14:paraId="3EE92091" w14:textId="77777777" w:rsidR="00AA78A9" w:rsidRPr="00AA78A9" w:rsidRDefault="00AA78A9" w:rsidP="00AA78A9"/>
    <w:p w14:paraId="10931E9A" w14:textId="77777777" w:rsidR="00AA78A9" w:rsidRPr="00AA78A9" w:rsidRDefault="00AA78A9" w:rsidP="00AA78A9"/>
    <w:p w14:paraId="7709B37D" w14:textId="77777777" w:rsidR="00AA78A9" w:rsidRPr="00AA78A9" w:rsidRDefault="00AA78A9" w:rsidP="00AA78A9"/>
    <w:p w14:paraId="4A37AF6E" w14:textId="77777777" w:rsidR="00AA78A9" w:rsidRPr="00AA78A9" w:rsidRDefault="00AA78A9" w:rsidP="00AA78A9"/>
    <w:p w14:paraId="5551F3E3" w14:textId="77777777" w:rsidR="00AA78A9" w:rsidRPr="00AA78A9" w:rsidRDefault="00AA78A9" w:rsidP="00AA78A9"/>
    <w:p w14:paraId="44063F01" w14:textId="77777777" w:rsidR="00AA78A9" w:rsidRPr="00AA78A9" w:rsidRDefault="00AA78A9" w:rsidP="00AA78A9"/>
    <w:p w14:paraId="3EABE6A6" w14:textId="77777777" w:rsidR="00AA78A9" w:rsidRPr="00AA78A9" w:rsidRDefault="00AA78A9" w:rsidP="00AA78A9"/>
    <w:p w14:paraId="63BC4D9D" w14:textId="77777777" w:rsidR="00AA78A9" w:rsidRPr="00AA78A9" w:rsidRDefault="00AA78A9" w:rsidP="00AA78A9"/>
    <w:p w14:paraId="49FA5BAC" w14:textId="77777777" w:rsidR="00AA78A9" w:rsidRPr="00AA78A9" w:rsidRDefault="00AA78A9" w:rsidP="00AA78A9"/>
    <w:p w14:paraId="249BB4F2" w14:textId="77777777" w:rsidR="00AA78A9" w:rsidRPr="00AA78A9" w:rsidRDefault="00AA78A9" w:rsidP="00AA78A9"/>
    <w:p w14:paraId="04796B21" w14:textId="77777777" w:rsidR="00AA78A9" w:rsidRPr="00AA78A9" w:rsidRDefault="00AA78A9" w:rsidP="00AA78A9"/>
    <w:p w14:paraId="410F81D7" w14:textId="77777777" w:rsidR="00AA78A9" w:rsidRPr="00AA78A9" w:rsidRDefault="00AA78A9" w:rsidP="00AA78A9"/>
    <w:p w14:paraId="0AF4FF6F" w14:textId="77777777" w:rsidR="00AA78A9" w:rsidRPr="00AA78A9" w:rsidRDefault="00AA78A9" w:rsidP="00AA78A9"/>
    <w:p w14:paraId="23AB9DD3" w14:textId="77777777" w:rsidR="004721AA" w:rsidRPr="004721AA" w:rsidRDefault="004721AA" w:rsidP="004721AA"/>
    <w:p w14:paraId="09D27BBA" w14:textId="78A196EE" w:rsidR="004721AA" w:rsidRPr="004721AA" w:rsidRDefault="004721AA" w:rsidP="004721AA">
      <w:pPr>
        <w:tabs>
          <w:tab w:val="clear" w:pos="454"/>
          <w:tab w:val="clear" w:pos="907"/>
          <w:tab w:val="clear" w:pos="1361"/>
          <w:tab w:val="clear" w:pos="4961"/>
          <w:tab w:val="right" w:pos="5669"/>
          <w:tab w:val="left" w:pos="5953"/>
          <w:tab w:val="right" w:leader="dot" w:pos="9916"/>
        </w:tabs>
      </w:pPr>
      <w:r w:rsidRPr="004721AA">
        <w:tab/>
      </w:r>
      <w:r w:rsidRPr="004721AA">
        <w:tab/>
      </w:r>
      <w:r w:rsidRPr="004721AA">
        <w:tab/>
        <w:t>%</w:t>
      </w:r>
      <w:r>
        <w:t xml:space="preserve"> </w:t>
      </w:r>
      <w:r w:rsidRPr="004721AA">
        <w:rPr>
          <w:b/>
          <w:bCs/>
        </w:rPr>
        <w:t>[4]</w:t>
      </w:r>
    </w:p>
    <w:p w14:paraId="06ADE304" w14:textId="77777777" w:rsidR="00AA78A9" w:rsidRPr="00AA78A9" w:rsidRDefault="00AA78A9" w:rsidP="00AA78A9"/>
    <w:p w14:paraId="57EAB551" w14:textId="77777777" w:rsidR="00AA78A9" w:rsidRPr="00AA78A9" w:rsidRDefault="00AA78A9" w:rsidP="00AA78A9">
      <w:pPr>
        <w:ind w:left="454" w:hanging="454"/>
      </w:pPr>
      <w:r w:rsidRPr="00AA78A9">
        <w:rPr>
          <w:b/>
          <w:bCs/>
        </w:rPr>
        <w:t>3</w:t>
      </w:r>
      <w:r w:rsidRPr="00AA78A9">
        <w:tab/>
        <w:t>Write these numbers in order of size, starting with the smallest.</w:t>
      </w:r>
    </w:p>
    <w:p w14:paraId="623ACC59" w14:textId="77777777" w:rsidR="00AA78A9" w:rsidRPr="00AA78A9" w:rsidRDefault="00AA78A9" w:rsidP="00AA78A9">
      <w:pPr>
        <w:ind w:left="454" w:hanging="454"/>
      </w:pPr>
    </w:p>
    <w:p w14:paraId="04BE7011" w14:textId="171A576F" w:rsidR="00AA78A9" w:rsidRPr="00CA23EF" w:rsidRDefault="00AA78A9" w:rsidP="00AA78A9">
      <w:pPr>
        <w:ind w:left="454" w:hanging="454"/>
      </w:pPr>
      <w:r w:rsidRPr="00AA78A9">
        <w:tab/>
        <w:t>0.</w:t>
      </w:r>
      <w:r w:rsidR="003427F8">
        <w:t>22</w:t>
      </w:r>
      <w:r w:rsidRPr="00AA78A9">
        <w:t>%</w:t>
      </w:r>
      <w:r w:rsidRPr="00AA78A9">
        <w:t> </w:t>
      </w:r>
      <w:r w:rsidRPr="00AA78A9">
        <w:t> </w:t>
      </w:r>
      <w:r w:rsidRPr="00AA78A9">
        <w:t> </w:t>
      </w:r>
      <w:r w:rsidR="003427F8" w:rsidRPr="00BA4944">
        <w:rPr>
          <w:position w:val="-22"/>
        </w:rPr>
        <w:object w:dxaOrig="480" w:dyaOrig="580" w14:anchorId="62B7FEF7">
          <v:shape id="_x0000_i1026" type="#_x0000_t75" style="width:24pt;height:29.4pt" o:ole="">
            <v:imagedata r:id="rId28" o:title=""/>
          </v:shape>
          <o:OLEObject Type="Embed" ProgID="Equation.DSMT4" ShapeID="_x0000_i1026" DrawAspect="Content" ObjectID="_1779003490" r:id="rId29"/>
        </w:object>
      </w:r>
      <w:r w:rsidRPr="00AA78A9">
        <w:t> </w:t>
      </w:r>
      <w:r w:rsidRPr="00AA78A9">
        <w:t> </w:t>
      </w:r>
      <w:r w:rsidRPr="00AA78A9">
        <w:t> </w:t>
      </w:r>
      <w:r w:rsidRPr="00AA78A9">
        <w:t>0.0</w:t>
      </w:r>
      <w:r w:rsidR="003427F8">
        <w:t>2</w:t>
      </w:r>
      <w:r w:rsidRPr="00AA78A9">
        <w:t> </w:t>
      </w:r>
      <w:r w:rsidRPr="00AA78A9">
        <w:t> </w:t>
      </w:r>
      <w:r w:rsidRPr="00AA78A9">
        <w:t> </w:t>
      </w:r>
      <w:r w:rsidR="00A252C2" w:rsidRPr="00446391">
        <w:rPr>
          <w:position w:val="-10"/>
        </w:rPr>
        <w:object w:dxaOrig="980" w:dyaOrig="360" w14:anchorId="521F19F9">
          <v:shape id="_x0000_i1027" type="#_x0000_t75" style="width:49.2pt;height:18pt" o:ole="">
            <v:imagedata r:id="rId30" o:title=""/>
          </v:shape>
          <o:OLEObject Type="Embed" ProgID="Equation.DSMT4" ShapeID="_x0000_i1027" DrawAspect="Content" ObjectID="_1779003491" r:id="rId31"/>
        </w:object>
      </w:r>
    </w:p>
    <w:p w14:paraId="18DDE7B6" w14:textId="77777777" w:rsidR="00AA78A9" w:rsidRPr="00AA78A9" w:rsidRDefault="00AA78A9" w:rsidP="00AA78A9">
      <w:pPr>
        <w:ind w:left="454" w:hanging="454"/>
      </w:pPr>
    </w:p>
    <w:p w14:paraId="140EF90D" w14:textId="77777777" w:rsidR="00AA78A9" w:rsidRPr="00AA78A9" w:rsidRDefault="00AA78A9" w:rsidP="00AA78A9">
      <w:pPr>
        <w:ind w:left="454" w:hanging="454"/>
      </w:pPr>
    </w:p>
    <w:p w14:paraId="1D752996" w14:textId="77777777" w:rsidR="00AA78A9" w:rsidRPr="00AA78A9" w:rsidRDefault="00AA78A9" w:rsidP="00AA78A9">
      <w:pPr>
        <w:ind w:left="454" w:hanging="454"/>
      </w:pPr>
    </w:p>
    <w:p w14:paraId="32C92C5F" w14:textId="77777777" w:rsidR="00AA78A9" w:rsidRPr="00AA78A9" w:rsidRDefault="00AA78A9" w:rsidP="00AA78A9">
      <w:pPr>
        <w:ind w:left="454" w:hanging="454"/>
      </w:pPr>
    </w:p>
    <w:p w14:paraId="6AB7F9EC" w14:textId="77777777" w:rsidR="00AA78A9" w:rsidRPr="00AA78A9" w:rsidRDefault="00AA78A9" w:rsidP="00AA78A9">
      <w:pPr>
        <w:ind w:left="454" w:hanging="454"/>
      </w:pPr>
    </w:p>
    <w:p w14:paraId="2EFBC287" w14:textId="77777777" w:rsidR="00AA78A9" w:rsidRPr="00AA78A9" w:rsidRDefault="00AA78A9" w:rsidP="00AA78A9">
      <w:pPr>
        <w:ind w:left="454" w:hanging="454"/>
      </w:pPr>
    </w:p>
    <w:p w14:paraId="0B628F2F" w14:textId="77777777" w:rsidR="00AA78A9" w:rsidRPr="00AA78A9" w:rsidRDefault="00AA78A9" w:rsidP="00AA78A9"/>
    <w:p w14:paraId="5F1BC541" w14:textId="77777777" w:rsidR="00AA78A9" w:rsidRPr="00AA78A9" w:rsidRDefault="00AA78A9" w:rsidP="00AA78A9"/>
    <w:p w14:paraId="476B3DE2" w14:textId="77777777" w:rsidR="00AA78A9" w:rsidRPr="00AA78A9" w:rsidRDefault="00AA78A9" w:rsidP="00AA78A9">
      <w:pPr>
        <w:ind w:left="454" w:hanging="454"/>
      </w:pPr>
    </w:p>
    <w:p w14:paraId="7831D6D2" w14:textId="77777777" w:rsidR="00AA78A9" w:rsidRPr="00AA78A9" w:rsidRDefault="00AA78A9" w:rsidP="00AA78A9">
      <w:pPr>
        <w:ind w:left="454" w:hanging="454"/>
      </w:pPr>
    </w:p>
    <w:p w14:paraId="2B0B40AF" w14:textId="77777777" w:rsidR="00AA78A9" w:rsidRPr="00AA78A9" w:rsidRDefault="00AA78A9" w:rsidP="00AA78A9">
      <w:pPr>
        <w:ind w:left="454" w:hanging="454"/>
      </w:pPr>
    </w:p>
    <w:p w14:paraId="69BD3FEE" w14:textId="77777777" w:rsidR="00AA78A9" w:rsidRPr="00AA78A9" w:rsidRDefault="00AA78A9" w:rsidP="00AA78A9">
      <w:pPr>
        <w:ind w:left="454" w:hanging="454"/>
      </w:pPr>
    </w:p>
    <w:p w14:paraId="1C4A7CCF" w14:textId="77777777" w:rsidR="00AA78A9" w:rsidRPr="00AA78A9" w:rsidRDefault="00AA78A9" w:rsidP="00AA78A9">
      <w:pPr>
        <w:ind w:left="454" w:hanging="454"/>
      </w:pPr>
    </w:p>
    <w:p w14:paraId="70A2C186" w14:textId="77777777" w:rsidR="00AA78A9" w:rsidRPr="00AA78A9" w:rsidRDefault="00AA78A9" w:rsidP="00AA78A9">
      <w:pPr>
        <w:ind w:left="454" w:hanging="454"/>
      </w:pPr>
    </w:p>
    <w:p w14:paraId="2EE737F4" w14:textId="77777777" w:rsidR="00AA78A9" w:rsidRPr="00AA78A9" w:rsidRDefault="00AA78A9" w:rsidP="00AA78A9">
      <w:pPr>
        <w:ind w:left="454" w:hanging="454"/>
      </w:pPr>
    </w:p>
    <w:p w14:paraId="775A524C" w14:textId="77777777" w:rsidR="00AA78A9" w:rsidRPr="00AA78A9" w:rsidRDefault="00AA78A9" w:rsidP="00AA78A9">
      <w:pPr>
        <w:ind w:left="454" w:hanging="454"/>
      </w:pPr>
    </w:p>
    <w:p w14:paraId="5F141276" w14:textId="77777777" w:rsidR="00AA78A9" w:rsidRPr="00AA78A9" w:rsidRDefault="00AA78A9" w:rsidP="00AA78A9">
      <w:pPr>
        <w:ind w:left="454" w:hanging="454"/>
      </w:pPr>
    </w:p>
    <w:p w14:paraId="20152597" w14:textId="77777777" w:rsidR="00AA78A9" w:rsidRPr="00AA78A9" w:rsidRDefault="00AA78A9" w:rsidP="00AA78A9">
      <w:pPr>
        <w:ind w:left="454" w:hanging="454"/>
      </w:pPr>
    </w:p>
    <w:p w14:paraId="664FDAD5" w14:textId="77777777" w:rsidR="00AA78A9" w:rsidRPr="00AA78A9" w:rsidRDefault="00AA78A9" w:rsidP="00AA78A9">
      <w:pPr>
        <w:ind w:left="454" w:hanging="454"/>
      </w:pPr>
    </w:p>
    <w:p w14:paraId="208B1A70" w14:textId="1AD3E47D" w:rsidR="00AA78A9" w:rsidRPr="00AA78A9" w:rsidRDefault="00AA78A9" w:rsidP="00ED0AE8">
      <w:pPr>
        <w:jc w:val="right"/>
        <w:rPr>
          <w:b/>
          <w:bCs/>
        </w:rPr>
      </w:pPr>
      <w:r w:rsidRPr="00AA78A9">
        <w:t>........................... ,</w:t>
      </w:r>
      <w:r w:rsidRPr="00AA78A9">
        <w:t> </w:t>
      </w:r>
      <w:r w:rsidRPr="00AA78A9">
        <w:t>........................... ,</w:t>
      </w:r>
      <w:r w:rsidRPr="00AA78A9">
        <w:t> </w:t>
      </w:r>
      <w:r w:rsidRPr="00AA78A9">
        <w:t>........................... ,</w:t>
      </w:r>
      <w:r w:rsidRPr="00AA78A9">
        <w:t> </w:t>
      </w:r>
      <w:r w:rsidRPr="00AA78A9">
        <w:t>...........................</w:t>
      </w:r>
      <w:r w:rsidR="006A08C7">
        <w:t xml:space="preserve"> </w:t>
      </w:r>
      <w:r w:rsidRPr="00AA78A9">
        <w:rPr>
          <w:b/>
          <w:bCs/>
        </w:rPr>
        <w:t>[4]</w:t>
      </w:r>
    </w:p>
    <w:p w14:paraId="1381F43C" w14:textId="0167AAF1" w:rsidR="00AA78A9" w:rsidRPr="00AA78A9" w:rsidRDefault="00ED0AE8" w:rsidP="00ED0AE8">
      <w:pPr>
        <w:tabs>
          <w:tab w:val="center" w:pos="3080"/>
        </w:tabs>
        <w:jc w:val="right"/>
      </w:pPr>
      <w:r>
        <w:t xml:space="preserve"> </w:t>
      </w:r>
      <w:r w:rsidR="006A08C7">
        <w:t xml:space="preserve">                   </w:t>
      </w:r>
      <w:r w:rsidR="006E1F17">
        <w:tab/>
      </w:r>
      <w:r w:rsidR="00D45CE7">
        <w:t xml:space="preserve">         </w:t>
      </w:r>
      <w:r w:rsidR="006E1F17" w:rsidRPr="006A3C12">
        <w:rPr>
          <w:i/>
          <w:iCs/>
        </w:rPr>
        <w:t>s</w:t>
      </w:r>
      <w:r w:rsidR="00AA78A9" w:rsidRPr="00AA78A9">
        <w:rPr>
          <w:i/>
          <w:iCs/>
        </w:rPr>
        <w:t>mallest</w:t>
      </w:r>
      <w:r>
        <w:rPr>
          <w:i/>
          <w:iCs/>
        </w:rPr>
        <w:tab/>
      </w:r>
      <w:r>
        <w:rPr>
          <w:i/>
          <w:iCs/>
        </w:rPr>
        <w:tab/>
      </w:r>
      <w:r>
        <w:rPr>
          <w:i/>
          <w:iCs/>
        </w:rPr>
        <w:tab/>
      </w:r>
      <w:r>
        <w:rPr>
          <w:i/>
          <w:iCs/>
        </w:rPr>
        <w:tab/>
      </w:r>
      <w:r>
        <w:rPr>
          <w:i/>
          <w:iCs/>
        </w:rPr>
        <w:tab/>
      </w:r>
      <w:r>
        <w:rPr>
          <w:i/>
          <w:iCs/>
        </w:rPr>
        <w:tab/>
      </w:r>
      <w:r>
        <w:rPr>
          <w:i/>
          <w:iCs/>
        </w:rPr>
        <w:tab/>
      </w:r>
      <w:r>
        <w:rPr>
          <w:i/>
          <w:iCs/>
        </w:rPr>
        <w:tab/>
      </w:r>
      <w:r>
        <w:rPr>
          <w:i/>
          <w:iCs/>
        </w:rPr>
        <w:tab/>
      </w:r>
      <w:r>
        <w:rPr>
          <w:i/>
          <w:iCs/>
        </w:rPr>
        <w:tab/>
      </w:r>
    </w:p>
    <w:p w14:paraId="7B836873" w14:textId="77777777" w:rsidR="00AA78A9" w:rsidRPr="00AA78A9" w:rsidRDefault="00AA78A9" w:rsidP="00AA78A9">
      <w:pPr>
        <w:ind w:left="454" w:hanging="454"/>
      </w:pPr>
    </w:p>
    <w:p w14:paraId="7B4B0EFE" w14:textId="77777777" w:rsidR="00AA78A9" w:rsidRPr="00AA78A9" w:rsidRDefault="00AA78A9" w:rsidP="00AA78A9">
      <w:pPr>
        <w:ind w:left="454" w:hanging="454"/>
      </w:pPr>
    </w:p>
    <w:p w14:paraId="098B12FF" w14:textId="1C27EE30" w:rsidR="00AA78A9" w:rsidRPr="00AA78A9" w:rsidRDefault="00AA78A9" w:rsidP="00AA78A9">
      <w:pPr>
        <w:ind w:left="454" w:hanging="454"/>
      </w:pPr>
      <w:r w:rsidRPr="00AA78A9">
        <w:rPr>
          <w:b/>
          <w:bCs/>
        </w:rPr>
        <w:t>4</w:t>
      </w:r>
      <w:r w:rsidRPr="00AA78A9">
        <w:tab/>
      </w:r>
      <w:r w:rsidR="007E2149">
        <w:t>Beth</w:t>
      </w:r>
      <w:r w:rsidRPr="00AA78A9">
        <w:t xml:space="preserve">’s mobile phone gives a weekly report showing the amount of time they use their phone. </w:t>
      </w:r>
    </w:p>
    <w:p w14:paraId="376489B1" w14:textId="77777777" w:rsidR="00AA78A9" w:rsidRPr="00AA78A9" w:rsidRDefault="00AA78A9" w:rsidP="00AA78A9">
      <w:pPr>
        <w:ind w:left="454" w:hanging="454"/>
      </w:pPr>
    </w:p>
    <w:p w14:paraId="270328F7" w14:textId="77777777" w:rsidR="00AA78A9" w:rsidRPr="00AA78A9" w:rsidRDefault="00AA78A9" w:rsidP="00AA78A9">
      <w:pPr>
        <w:ind w:left="454" w:hanging="454"/>
      </w:pPr>
      <w:r w:rsidRPr="00AA78A9">
        <w:tab/>
        <w:t>This week the report says that the phone was used</w:t>
      </w:r>
    </w:p>
    <w:p w14:paraId="3F474128" w14:textId="77777777" w:rsidR="00AA78A9" w:rsidRPr="00AA78A9" w:rsidRDefault="00AA78A9" w:rsidP="00AA78A9">
      <w:pPr>
        <w:ind w:left="454" w:hanging="454"/>
      </w:pPr>
    </w:p>
    <w:p w14:paraId="2B9B6291" w14:textId="42E96D6C" w:rsidR="00AA78A9" w:rsidRPr="00010F62" w:rsidRDefault="00AA78A9" w:rsidP="00010F62">
      <w:pPr>
        <w:pStyle w:val="ListParagraph"/>
        <w:numPr>
          <w:ilvl w:val="0"/>
          <w:numId w:val="7"/>
        </w:numPr>
        <w:tabs>
          <w:tab w:val="left" w:pos="993"/>
          <w:tab w:val="left" w:pos="1361"/>
          <w:tab w:val="center" w:pos="4961"/>
        </w:tabs>
        <w:suppressAutoHyphens/>
        <w:autoSpaceDE w:val="0"/>
        <w:autoSpaceDN w:val="0"/>
        <w:adjustRightInd w:val="0"/>
        <w:spacing w:line="260" w:lineRule="atLeast"/>
        <w:ind w:left="993" w:hanging="426"/>
        <w:textAlignment w:val="baseline"/>
        <w:rPr>
          <w:rFonts w:cs="Arial"/>
          <w:color w:val="000000"/>
          <w:szCs w:val="22"/>
        </w:rPr>
      </w:pPr>
      <w:r w:rsidRPr="00010F62">
        <w:rPr>
          <w:rFonts w:cs="Arial"/>
          <w:color w:val="000000"/>
          <w:szCs w:val="22"/>
        </w:rPr>
        <w:t>for 2</w:t>
      </w:r>
      <w:r w:rsidR="00640E00">
        <w:rPr>
          <w:rFonts w:cs="Arial"/>
          <w:color w:val="000000"/>
          <w:szCs w:val="22"/>
        </w:rPr>
        <w:t>38</w:t>
      </w:r>
      <w:r w:rsidRPr="00010F62">
        <w:rPr>
          <w:rFonts w:cs="Arial"/>
          <w:color w:val="000000"/>
          <w:szCs w:val="22"/>
        </w:rPr>
        <w:t xml:space="preserve"> minutes</w:t>
      </w:r>
    </w:p>
    <w:p w14:paraId="03210FA6" w14:textId="101794BD" w:rsidR="00AA78A9" w:rsidRPr="00010F62" w:rsidRDefault="00640E00" w:rsidP="00010F62">
      <w:pPr>
        <w:pStyle w:val="ListParagraph"/>
        <w:numPr>
          <w:ilvl w:val="0"/>
          <w:numId w:val="7"/>
        </w:numPr>
        <w:tabs>
          <w:tab w:val="left" w:pos="993"/>
          <w:tab w:val="left" w:pos="1361"/>
          <w:tab w:val="center" w:pos="4961"/>
        </w:tabs>
        <w:suppressAutoHyphens/>
        <w:autoSpaceDE w:val="0"/>
        <w:autoSpaceDN w:val="0"/>
        <w:adjustRightInd w:val="0"/>
        <w:spacing w:line="260" w:lineRule="atLeast"/>
        <w:ind w:left="993" w:hanging="426"/>
        <w:textAlignment w:val="baseline"/>
        <w:rPr>
          <w:rFonts w:cs="Arial"/>
          <w:color w:val="000000"/>
          <w:szCs w:val="22"/>
        </w:rPr>
      </w:pPr>
      <w:r>
        <w:rPr>
          <w:rFonts w:cs="Arial"/>
          <w:color w:val="000000"/>
          <w:szCs w:val="22"/>
        </w:rPr>
        <w:t>36</w:t>
      </w:r>
      <w:r w:rsidR="00AA78A9" w:rsidRPr="00010F62">
        <w:rPr>
          <w:rFonts w:cs="Arial"/>
          <w:color w:val="000000"/>
          <w:szCs w:val="22"/>
        </w:rPr>
        <w:t>% more than last week.</w:t>
      </w:r>
    </w:p>
    <w:p w14:paraId="266204E9" w14:textId="77777777" w:rsidR="00AA78A9" w:rsidRPr="00AA78A9" w:rsidRDefault="00AA78A9" w:rsidP="00AA78A9">
      <w:pPr>
        <w:ind w:left="454" w:hanging="454"/>
      </w:pPr>
    </w:p>
    <w:p w14:paraId="19631B91" w14:textId="09423442" w:rsidR="00AA78A9" w:rsidRPr="00AA78A9" w:rsidRDefault="00AA78A9" w:rsidP="00AA78A9">
      <w:pPr>
        <w:ind w:left="454" w:hanging="454"/>
      </w:pPr>
      <w:r w:rsidRPr="00AA78A9">
        <w:tab/>
        <w:t xml:space="preserve">Calculate </w:t>
      </w:r>
      <w:r w:rsidR="007E2149">
        <w:t>Beth</w:t>
      </w:r>
      <w:r w:rsidRPr="00AA78A9">
        <w:t xml:space="preserve">’s phone usage last week. </w:t>
      </w:r>
    </w:p>
    <w:p w14:paraId="0A2547A5" w14:textId="77777777" w:rsidR="00AA78A9" w:rsidRPr="00AA78A9" w:rsidRDefault="00AA78A9" w:rsidP="00AA78A9"/>
    <w:p w14:paraId="533A40BC" w14:textId="77777777" w:rsidR="00AA78A9" w:rsidRPr="00AA78A9" w:rsidRDefault="00AA78A9" w:rsidP="00AA78A9"/>
    <w:p w14:paraId="7CD2442F" w14:textId="77777777" w:rsidR="00AA78A9" w:rsidRPr="00AA78A9" w:rsidRDefault="00AA78A9" w:rsidP="00AA78A9"/>
    <w:p w14:paraId="298EC1C0" w14:textId="77777777" w:rsidR="00AA78A9" w:rsidRPr="00AA78A9" w:rsidRDefault="00AA78A9" w:rsidP="00AA78A9"/>
    <w:p w14:paraId="64ABB432" w14:textId="77777777" w:rsidR="00AA78A9" w:rsidRPr="00AA78A9" w:rsidRDefault="00AA78A9" w:rsidP="00AA78A9"/>
    <w:p w14:paraId="2A2CCD03" w14:textId="77777777" w:rsidR="00AA78A9" w:rsidRPr="00AA78A9" w:rsidRDefault="00AA78A9" w:rsidP="00AA78A9"/>
    <w:p w14:paraId="096BCDA7" w14:textId="77777777" w:rsidR="00AA78A9" w:rsidRPr="00AA78A9" w:rsidRDefault="00AA78A9" w:rsidP="00AA78A9"/>
    <w:p w14:paraId="07BD2B48" w14:textId="77777777" w:rsidR="00AA78A9" w:rsidRPr="00AA78A9" w:rsidRDefault="00AA78A9" w:rsidP="00AA78A9"/>
    <w:p w14:paraId="7F3211B0" w14:textId="77777777" w:rsidR="00AA78A9" w:rsidRPr="00AA78A9" w:rsidRDefault="00AA78A9" w:rsidP="00AA78A9"/>
    <w:p w14:paraId="3EDD9768" w14:textId="77777777" w:rsidR="00AA78A9" w:rsidRPr="00AA78A9" w:rsidRDefault="00AA78A9" w:rsidP="00AA78A9"/>
    <w:p w14:paraId="56063E08" w14:textId="77777777" w:rsidR="00AA78A9" w:rsidRPr="00AA78A9" w:rsidRDefault="00AA78A9" w:rsidP="00AA78A9"/>
    <w:p w14:paraId="48869D29" w14:textId="77777777" w:rsidR="00AA78A9" w:rsidRPr="00AA78A9" w:rsidRDefault="00AA78A9" w:rsidP="00AA78A9"/>
    <w:p w14:paraId="6F480914" w14:textId="77777777" w:rsidR="00AA78A9" w:rsidRPr="00AA78A9" w:rsidRDefault="00AA78A9" w:rsidP="00AA78A9"/>
    <w:p w14:paraId="399146A4" w14:textId="77777777" w:rsidR="00AA78A9" w:rsidRPr="00AA78A9" w:rsidRDefault="00AA78A9" w:rsidP="00AA78A9"/>
    <w:p w14:paraId="154FDD85" w14:textId="77777777" w:rsidR="00AA78A9" w:rsidRPr="00AA78A9" w:rsidRDefault="00AA78A9" w:rsidP="00AA78A9"/>
    <w:p w14:paraId="33F1E5EC" w14:textId="77777777" w:rsidR="00AA78A9" w:rsidRPr="00AA78A9" w:rsidRDefault="00AA78A9" w:rsidP="00AA78A9"/>
    <w:p w14:paraId="292ABBA7" w14:textId="77777777" w:rsidR="00F72DA0" w:rsidRDefault="00F72DA0" w:rsidP="00B179D3">
      <w:pPr>
        <w:rPr>
          <w:rFonts w:eastAsia="Arial Unicode MS"/>
          <w:position w:val="-1"/>
        </w:rPr>
      </w:pPr>
    </w:p>
    <w:p w14:paraId="10640A42" w14:textId="77777777" w:rsidR="00161035" w:rsidRPr="00161035" w:rsidRDefault="00161035" w:rsidP="00161035"/>
    <w:p w14:paraId="68EA406B" w14:textId="76F1E501" w:rsidR="00161035" w:rsidRPr="00161035" w:rsidRDefault="00161035" w:rsidP="00161035">
      <w:pPr>
        <w:tabs>
          <w:tab w:val="clear" w:pos="454"/>
          <w:tab w:val="clear" w:pos="907"/>
          <w:tab w:val="clear" w:pos="1361"/>
          <w:tab w:val="clear" w:pos="4961"/>
          <w:tab w:val="right" w:pos="5669"/>
          <w:tab w:val="left" w:pos="5953"/>
          <w:tab w:val="right" w:leader="dot" w:pos="9916"/>
        </w:tabs>
      </w:pPr>
      <w:r w:rsidRPr="00161035">
        <w:tab/>
      </w:r>
      <w:r w:rsidRPr="00161035">
        <w:tab/>
      </w:r>
      <w:r w:rsidRPr="00161035">
        <w:tab/>
      </w:r>
      <w:r w:rsidR="00EC3304">
        <w:t xml:space="preserve"> m</w:t>
      </w:r>
      <w:r w:rsidRPr="00161035">
        <w:t>inutes</w:t>
      </w:r>
      <w:r>
        <w:t xml:space="preserve"> </w:t>
      </w:r>
      <w:r w:rsidRPr="00161035">
        <w:rPr>
          <w:b/>
          <w:bCs/>
        </w:rPr>
        <w:t>[3]</w:t>
      </w:r>
    </w:p>
    <w:p w14:paraId="76187570" w14:textId="77777777" w:rsidR="00F72DA0" w:rsidRDefault="00F72DA0" w:rsidP="00B179D3">
      <w:pPr>
        <w:rPr>
          <w:rFonts w:eastAsia="Arial Unicode MS"/>
          <w:position w:val="-1"/>
        </w:rPr>
      </w:pPr>
    </w:p>
    <w:p w14:paraId="702C2544" w14:textId="50D0B986" w:rsidR="00F72DA0" w:rsidRDefault="00F72DA0" w:rsidP="00B179D3">
      <w:pPr>
        <w:rPr>
          <w:rFonts w:eastAsia="Arial Unicode MS"/>
          <w:position w:val="-1"/>
        </w:rPr>
      </w:pPr>
    </w:p>
    <w:p w14:paraId="33269736" w14:textId="2DDBE3D5" w:rsidR="00F06BA7" w:rsidRPr="00D569B3" w:rsidRDefault="00E46911" w:rsidP="00F06BA7">
      <w:pPr>
        <w:ind w:left="454" w:hanging="454"/>
      </w:pPr>
      <w:r w:rsidRPr="00E46911">
        <w:rPr>
          <w:b/>
          <w:bCs/>
        </w:rPr>
        <w:t>5</w:t>
      </w:r>
      <w:r w:rsidRPr="00E46911">
        <w:tab/>
        <w:t xml:space="preserve">A sheet of A4 card </w:t>
      </w:r>
      <w:r w:rsidR="00F06BA7" w:rsidRPr="00D569B3">
        <w:t>weighs</w:t>
      </w:r>
      <w:r w:rsidR="00D757BB">
        <w:t xml:space="preserve"> </w:t>
      </w:r>
      <w:r w:rsidR="00974D59" w:rsidRPr="003C3F3E">
        <w:rPr>
          <w:position w:val="-10"/>
        </w:rPr>
        <w:object w:dxaOrig="1140" w:dyaOrig="360" w14:anchorId="1FA51F3A">
          <v:shape id="_x0000_i1028" type="#_x0000_t75" style="width:57pt;height:18pt" o:ole="">
            <v:imagedata r:id="rId32" o:title=""/>
          </v:shape>
          <o:OLEObject Type="Embed" ProgID="Equation.DSMT4" ShapeID="_x0000_i1028" DrawAspect="Content" ObjectID="_1779003492" r:id="rId33"/>
        </w:object>
      </w:r>
      <w:r w:rsidR="00F06BA7" w:rsidRPr="00D569B3">
        <w:t>kg.</w:t>
      </w:r>
    </w:p>
    <w:p w14:paraId="2CA1E8C9" w14:textId="77777777" w:rsidR="00E46911" w:rsidRPr="00E46911" w:rsidRDefault="00E46911" w:rsidP="00E46911">
      <w:pPr>
        <w:ind w:left="454" w:hanging="454"/>
      </w:pPr>
    </w:p>
    <w:p w14:paraId="5A6C23A3" w14:textId="77777777" w:rsidR="00E46911" w:rsidRPr="00E46911" w:rsidRDefault="00E46911" w:rsidP="00E46911">
      <w:pPr>
        <w:ind w:left="907" w:hanging="907"/>
      </w:pPr>
      <w:r w:rsidRPr="00E46911">
        <w:tab/>
      </w:r>
      <w:r w:rsidRPr="00E46911">
        <w:rPr>
          <w:b/>
          <w:bCs/>
        </w:rPr>
        <w:t>(a)</w:t>
      </w:r>
      <w:r w:rsidRPr="00E46911">
        <w:tab/>
        <w:t>Work out the weight of 500 sheets of the A4 card.</w:t>
      </w:r>
    </w:p>
    <w:p w14:paraId="01A00789" w14:textId="77777777" w:rsidR="00E46911" w:rsidRPr="00E46911" w:rsidRDefault="00E46911" w:rsidP="00E46911">
      <w:pPr>
        <w:ind w:left="454" w:hanging="454"/>
      </w:pPr>
    </w:p>
    <w:p w14:paraId="734DD05C" w14:textId="77777777" w:rsidR="00E46911" w:rsidRPr="00E46911" w:rsidRDefault="00E46911" w:rsidP="00E46911">
      <w:pPr>
        <w:ind w:left="454" w:hanging="454"/>
      </w:pPr>
    </w:p>
    <w:p w14:paraId="0B3F3F1B" w14:textId="77777777" w:rsidR="00E46911" w:rsidRPr="00E46911" w:rsidRDefault="00E46911" w:rsidP="00E46911">
      <w:pPr>
        <w:ind w:left="454" w:hanging="454"/>
      </w:pPr>
    </w:p>
    <w:p w14:paraId="14649A32" w14:textId="77777777" w:rsidR="00E46911" w:rsidRPr="00E46911" w:rsidRDefault="00E46911" w:rsidP="00E46911">
      <w:pPr>
        <w:ind w:left="454" w:hanging="454"/>
      </w:pPr>
    </w:p>
    <w:p w14:paraId="727C2A28" w14:textId="77777777" w:rsidR="00E46911" w:rsidRPr="00E46911" w:rsidRDefault="00E46911" w:rsidP="00E46911">
      <w:pPr>
        <w:ind w:left="454" w:hanging="454"/>
      </w:pPr>
    </w:p>
    <w:p w14:paraId="206A3100" w14:textId="77777777" w:rsidR="00E46911" w:rsidRPr="00E46911" w:rsidRDefault="00E46911" w:rsidP="00E46911">
      <w:pPr>
        <w:ind w:left="454" w:hanging="454"/>
      </w:pPr>
    </w:p>
    <w:p w14:paraId="24E69934" w14:textId="77777777" w:rsidR="00E46911" w:rsidRPr="00E46911" w:rsidRDefault="00E46911" w:rsidP="00E46911">
      <w:pPr>
        <w:ind w:left="454" w:hanging="454"/>
      </w:pPr>
    </w:p>
    <w:p w14:paraId="3D902F51" w14:textId="77777777" w:rsidR="00E46911" w:rsidRPr="00E46911" w:rsidRDefault="00E46911" w:rsidP="00E46911">
      <w:pPr>
        <w:ind w:left="454" w:hanging="454"/>
      </w:pPr>
    </w:p>
    <w:p w14:paraId="5F73FE95" w14:textId="77777777" w:rsidR="00E46911" w:rsidRPr="00E46911" w:rsidRDefault="00E46911" w:rsidP="00E46911">
      <w:pPr>
        <w:ind w:left="454" w:hanging="454"/>
      </w:pPr>
    </w:p>
    <w:p w14:paraId="7FFA70E4" w14:textId="77777777" w:rsidR="00E46911" w:rsidRPr="00E46911" w:rsidRDefault="00E46911" w:rsidP="00E46911">
      <w:pPr>
        <w:ind w:left="454" w:hanging="454"/>
      </w:pPr>
    </w:p>
    <w:p w14:paraId="45C9E811" w14:textId="77777777" w:rsidR="00E46911" w:rsidRPr="00E46911" w:rsidRDefault="00E46911" w:rsidP="00E46911">
      <w:pPr>
        <w:ind w:left="454" w:hanging="454"/>
      </w:pPr>
    </w:p>
    <w:p w14:paraId="6DD8BD26" w14:textId="77777777" w:rsidR="00E46911" w:rsidRPr="00E46911" w:rsidRDefault="00E46911" w:rsidP="00E46911">
      <w:pPr>
        <w:ind w:left="454" w:hanging="454"/>
      </w:pPr>
    </w:p>
    <w:p w14:paraId="0AC52912" w14:textId="77777777" w:rsidR="00161035" w:rsidRPr="00161035" w:rsidRDefault="00161035" w:rsidP="00161035">
      <w:pPr>
        <w:ind w:left="454" w:hanging="454"/>
      </w:pPr>
    </w:p>
    <w:p w14:paraId="48C55CEC" w14:textId="269FA906" w:rsidR="00161035" w:rsidRPr="00161035" w:rsidRDefault="00161035" w:rsidP="00161035">
      <w:pPr>
        <w:tabs>
          <w:tab w:val="clear" w:pos="454"/>
          <w:tab w:val="clear" w:pos="907"/>
          <w:tab w:val="clear" w:pos="1361"/>
          <w:tab w:val="clear" w:pos="4961"/>
          <w:tab w:val="right" w:pos="5669"/>
          <w:tab w:val="left" w:pos="5953"/>
          <w:tab w:val="right" w:leader="dot" w:pos="9916"/>
        </w:tabs>
      </w:pPr>
      <w:r w:rsidRPr="00161035">
        <w:tab/>
      </w:r>
      <w:r w:rsidRPr="00161035">
        <w:rPr>
          <w:b/>
          <w:bCs/>
        </w:rPr>
        <w:t>(a)</w:t>
      </w:r>
      <w:r w:rsidRPr="00161035">
        <w:t xml:space="preserve"> </w:t>
      </w:r>
      <w:r w:rsidRPr="00161035">
        <w:tab/>
      </w:r>
      <w:r w:rsidRPr="00161035">
        <w:tab/>
        <w:t>kg</w:t>
      </w:r>
      <w:r>
        <w:t xml:space="preserve"> </w:t>
      </w:r>
      <w:r w:rsidRPr="00161035">
        <w:rPr>
          <w:b/>
          <w:bCs/>
        </w:rPr>
        <w:t>[2]</w:t>
      </w:r>
    </w:p>
    <w:p w14:paraId="7ADF0AA2" w14:textId="77777777" w:rsidR="00E46911" w:rsidRPr="00E46911" w:rsidRDefault="00E46911" w:rsidP="00E46911">
      <w:pPr>
        <w:ind w:left="907" w:hanging="907"/>
      </w:pPr>
    </w:p>
    <w:p w14:paraId="59A7ECA6" w14:textId="77777777" w:rsidR="00E46911" w:rsidRPr="00E46911" w:rsidRDefault="00E46911" w:rsidP="00E46911">
      <w:pPr>
        <w:ind w:left="907" w:hanging="907"/>
      </w:pPr>
      <w:r w:rsidRPr="00E46911">
        <w:tab/>
      </w:r>
      <w:r w:rsidRPr="00E46911">
        <w:rPr>
          <w:b/>
          <w:bCs/>
        </w:rPr>
        <w:t>(b)</w:t>
      </w:r>
      <w:r w:rsidRPr="00E46911">
        <w:tab/>
        <w:t xml:space="preserve">Card is classified using </w:t>
      </w:r>
      <w:r w:rsidRPr="00E46911">
        <w:rPr>
          <w:i/>
          <w:iCs/>
        </w:rPr>
        <w:t>W</w:t>
      </w:r>
      <w:r w:rsidRPr="00E46911">
        <w:t xml:space="preserve">, the weight in grams per square metre (gsm). </w:t>
      </w:r>
    </w:p>
    <w:p w14:paraId="1A2E89A1" w14:textId="77777777" w:rsidR="00E46911" w:rsidRPr="00E46911" w:rsidRDefault="00E46911" w:rsidP="00E46911">
      <w:pPr>
        <w:ind w:left="907" w:hanging="907"/>
      </w:pPr>
    </w:p>
    <w:p w14:paraId="40C4FF67" w14:textId="50A9D1A6" w:rsidR="00E46911" w:rsidRDefault="00E46911" w:rsidP="00E46911">
      <w:pPr>
        <w:ind w:left="907" w:hanging="907"/>
        <w:rPr>
          <w:rFonts w:eastAsia="Arial Unicode MS"/>
          <w:position w:val="-1"/>
        </w:rPr>
      </w:pPr>
      <w:r w:rsidRPr="00E46911">
        <w:tab/>
      </w:r>
      <w:r w:rsidRPr="00E46911">
        <w:tab/>
      </w:r>
      <w:r w:rsidRPr="004424CF">
        <w:rPr>
          <w:position w:val="-26"/>
        </w:rPr>
        <w:object w:dxaOrig="2720" w:dyaOrig="620" w14:anchorId="02F65FC7">
          <v:shape id="_x0000_i1029" type="#_x0000_t75" style="width:135pt;height:31.2pt" o:ole="">
            <v:imagedata r:id="rId34" o:title=""/>
          </v:shape>
          <o:OLEObject Type="Embed" ProgID="Equation.DSMT4" ShapeID="_x0000_i1029" DrawAspect="Content" ObjectID="_1779003493" r:id="rId35"/>
        </w:object>
      </w:r>
    </w:p>
    <w:p w14:paraId="0FA72C80" w14:textId="6086EF68" w:rsidR="00E46911" w:rsidRPr="00E46911" w:rsidRDefault="00E46911" w:rsidP="00E46911">
      <w:pPr>
        <w:ind w:left="907" w:hanging="907"/>
      </w:pPr>
    </w:p>
    <w:p w14:paraId="1B62E70B" w14:textId="77777777" w:rsidR="00E46911" w:rsidRPr="00E46911" w:rsidRDefault="00E46911" w:rsidP="00E46911">
      <w:pPr>
        <w:ind w:left="907" w:hanging="907"/>
      </w:pPr>
    </w:p>
    <w:p w14:paraId="3C4661D8" w14:textId="77777777" w:rsidR="00E46911" w:rsidRPr="00E46911" w:rsidRDefault="00E46911" w:rsidP="00E46911">
      <w:pPr>
        <w:ind w:left="907" w:hanging="907"/>
      </w:pPr>
    </w:p>
    <w:p w14:paraId="732474EE" w14:textId="2E0E6F58" w:rsidR="00E46911" w:rsidRPr="00E46911" w:rsidRDefault="00E46911" w:rsidP="00E46911">
      <w:pPr>
        <w:ind w:left="907" w:hanging="907"/>
      </w:pPr>
      <w:r w:rsidRPr="00E46911">
        <w:tab/>
      </w:r>
      <w:r w:rsidRPr="00E46911">
        <w:tab/>
        <w:t>A sheet of A4 card is a rectangle that is 21</w:t>
      </w:r>
      <w:r w:rsidRPr="00807207">
        <w:rPr>
          <w:sz w:val="12"/>
          <w:szCs w:val="12"/>
        </w:rPr>
        <w:t> </w:t>
      </w:r>
      <w:r w:rsidRPr="00E46911">
        <w:t>cm by 29.7</w:t>
      </w:r>
      <w:r w:rsidRPr="00807207">
        <w:rPr>
          <w:sz w:val="12"/>
          <w:szCs w:val="12"/>
        </w:rPr>
        <w:t> </w:t>
      </w:r>
      <w:r w:rsidRPr="00E46911">
        <w:t>cm.</w:t>
      </w:r>
    </w:p>
    <w:p w14:paraId="58A6CA04" w14:textId="77777777" w:rsidR="00E46911" w:rsidRPr="00E46911" w:rsidRDefault="00E46911" w:rsidP="00E46911">
      <w:pPr>
        <w:ind w:left="907" w:hanging="907"/>
      </w:pPr>
    </w:p>
    <w:p w14:paraId="11A0E987" w14:textId="77777777" w:rsidR="00E46911" w:rsidRPr="00E46911" w:rsidRDefault="00E46911" w:rsidP="00E46911">
      <w:pPr>
        <w:ind w:left="907" w:hanging="907"/>
      </w:pPr>
      <w:r w:rsidRPr="00E46911">
        <w:tab/>
      </w:r>
      <w:r w:rsidRPr="00E46911">
        <w:tab/>
        <w:t xml:space="preserve">Calculate </w:t>
      </w:r>
      <w:r w:rsidRPr="00E46911">
        <w:rPr>
          <w:i/>
          <w:iCs/>
        </w:rPr>
        <w:t>W</w:t>
      </w:r>
      <w:r w:rsidRPr="00E46911">
        <w:t xml:space="preserve"> for this A4 card. </w:t>
      </w:r>
    </w:p>
    <w:p w14:paraId="652B8CFF" w14:textId="77777777" w:rsidR="00E46911" w:rsidRPr="00E46911" w:rsidRDefault="00E46911" w:rsidP="00E46911">
      <w:pPr>
        <w:ind w:left="907" w:hanging="907"/>
      </w:pPr>
    </w:p>
    <w:p w14:paraId="52CD123D" w14:textId="77777777" w:rsidR="00E46911" w:rsidRPr="00E46911" w:rsidRDefault="00E46911" w:rsidP="00E46911">
      <w:pPr>
        <w:ind w:left="907" w:hanging="907"/>
      </w:pPr>
    </w:p>
    <w:p w14:paraId="204194D0" w14:textId="77777777" w:rsidR="00E46911" w:rsidRPr="00E46911" w:rsidRDefault="00E46911" w:rsidP="00E46911">
      <w:pPr>
        <w:ind w:left="907" w:hanging="907"/>
      </w:pPr>
    </w:p>
    <w:p w14:paraId="0EF6C38F" w14:textId="77777777" w:rsidR="00E46911" w:rsidRPr="00E46911" w:rsidRDefault="00E46911" w:rsidP="00E46911">
      <w:pPr>
        <w:ind w:left="907" w:hanging="907"/>
      </w:pPr>
    </w:p>
    <w:p w14:paraId="2BB9102E" w14:textId="77777777" w:rsidR="00E46911" w:rsidRPr="00E46911" w:rsidRDefault="00E46911" w:rsidP="00E46911"/>
    <w:p w14:paraId="75AE7645" w14:textId="77777777" w:rsidR="00E46911" w:rsidRPr="00E46911" w:rsidRDefault="00E46911" w:rsidP="00E46911"/>
    <w:p w14:paraId="40FC32CC" w14:textId="77777777" w:rsidR="00E46911" w:rsidRPr="00E46911" w:rsidRDefault="00E46911" w:rsidP="00E46911"/>
    <w:p w14:paraId="26358E28" w14:textId="77777777" w:rsidR="00E46911" w:rsidRPr="00E46911" w:rsidRDefault="00E46911" w:rsidP="00E46911"/>
    <w:p w14:paraId="6F9B6A66" w14:textId="77777777" w:rsidR="00E46911" w:rsidRPr="00E46911" w:rsidRDefault="00E46911" w:rsidP="00E46911"/>
    <w:p w14:paraId="2FF3E095" w14:textId="77777777" w:rsidR="00E46911" w:rsidRPr="00E46911" w:rsidRDefault="00E46911" w:rsidP="00E46911"/>
    <w:p w14:paraId="39FB7697" w14:textId="77777777" w:rsidR="00E46911" w:rsidRPr="00E46911" w:rsidRDefault="00E46911" w:rsidP="00E46911"/>
    <w:p w14:paraId="7F015D1D" w14:textId="77777777" w:rsidR="00E46911" w:rsidRPr="00E46911" w:rsidRDefault="00E46911" w:rsidP="00E46911"/>
    <w:p w14:paraId="725E0EB4" w14:textId="77777777" w:rsidR="00E46911" w:rsidRPr="00E46911" w:rsidRDefault="00E46911" w:rsidP="00E46911"/>
    <w:p w14:paraId="1D670242" w14:textId="77777777" w:rsidR="00E46911" w:rsidRPr="00E46911" w:rsidRDefault="00E46911" w:rsidP="00E46911"/>
    <w:p w14:paraId="13CE62FD" w14:textId="77777777" w:rsidR="00E46911" w:rsidRPr="00E46911" w:rsidRDefault="00E46911" w:rsidP="00E46911"/>
    <w:p w14:paraId="6FB8428C" w14:textId="77777777" w:rsidR="00E46911" w:rsidRPr="00E46911" w:rsidRDefault="00E46911" w:rsidP="00E46911"/>
    <w:p w14:paraId="0ADDEF5F" w14:textId="77777777" w:rsidR="00E46911" w:rsidRPr="00E46911" w:rsidRDefault="00E46911" w:rsidP="00E46911"/>
    <w:p w14:paraId="7F34C262" w14:textId="77777777" w:rsidR="00E46911" w:rsidRPr="00E46911" w:rsidRDefault="00E46911" w:rsidP="00E46911"/>
    <w:p w14:paraId="2612369E" w14:textId="77777777" w:rsidR="00E46911" w:rsidRPr="00E46911" w:rsidRDefault="00E46911" w:rsidP="00E46911"/>
    <w:p w14:paraId="23C61F8C" w14:textId="77777777" w:rsidR="00E46911" w:rsidRPr="00E46911" w:rsidRDefault="00E46911" w:rsidP="00E46911"/>
    <w:p w14:paraId="02B4F0AA" w14:textId="77777777" w:rsidR="00E46911" w:rsidRPr="00E46911" w:rsidRDefault="00E46911" w:rsidP="00E46911"/>
    <w:p w14:paraId="72816313" w14:textId="77777777" w:rsidR="00E46911" w:rsidRPr="00E46911" w:rsidRDefault="00E46911" w:rsidP="00E46911"/>
    <w:p w14:paraId="68C2CE62" w14:textId="77777777" w:rsidR="00E46911" w:rsidRPr="00E46911" w:rsidRDefault="00E46911" w:rsidP="00E46911"/>
    <w:p w14:paraId="00F0309D" w14:textId="77777777" w:rsidR="000A0A7E" w:rsidRPr="000A0A7E" w:rsidRDefault="000A0A7E" w:rsidP="000A0A7E">
      <w:pPr>
        <w:rPr>
          <w:b/>
          <w:bCs/>
        </w:rPr>
      </w:pPr>
    </w:p>
    <w:p w14:paraId="1985A99D" w14:textId="77777777" w:rsidR="000A0A7E" w:rsidRPr="000A0A7E" w:rsidRDefault="000A0A7E" w:rsidP="000A0A7E">
      <w:pPr>
        <w:tabs>
          <w:tab w:val="clear" w:pos="454"/>
          <w:tab w:val="clear" w:pos="907"/>
          <w:tab w:val="clear" w:pos="1361"/>
          <w:tab w:val="clear" w:pos="4961"/>
          <w:tab w:val="right" w:pos="5669"/>
          <w:tab w:val="left" w:pos="5953"/>
          <w:tab w:val="right" w:leader="dot" w:pos="9916"/>
        </w:tabs>
      </w:pPr>
      <w:r w:rsidRPr="000A0A7E">
        <w:rPr>
          <w:b/>
          <w:bCs/>
        </w:rPr>
        <w:tab/>
        <w:t>(b)</w:t>
      </w:r>
      <w:r w:rsidRPr="000A0A7E">
        <w:tab/>
      </w:r>
      <w:r w:rsidRPr="000A0A7E">
        <w:tab/>
        <w:t xml:space="preserve"> gsm</w:t>
      </w:r>
      <w:r w:rsidRPr="000A0A7E">
        <w:rPr>
          <w:b/>
          <w:bCs/>
        </w:rPr>
        <w:t> </w:t>
      </w:r>
      <w:r w:rsidRPr="000A0A7E">
        <w:rPr>
          <w:b/>
          <w:bCs/>
        </w:rPr>
        <w:t>[4]</w:t>
      </w:r>
    </w:p>
    <w:p w14:paraId="4C55383B" w14:textId="6DEDF175" w:rsidR="001D15DB" w:rsidRDefault="001D15DB">
      <w:pPr>
        <w:tabs>
          <w:tab w:val="clear" w:pos="454"/>
          <w:tab w:val="clear" w:pos="907"/>
          <w:tab w:val="clear" w:pos="1361"/>
          <w:tab w:val="clear" w:pos="4961"/>
        </w:tabs>
        <w:suppressAutoHyphens w:val="0"/>
        <w:autoSpaceDE/>
        <w:autoSpaceDN/>
        <w:adjustRightInd/>
        <w:spacing w:line="240" w:lineRule="auto"/>
        <w:textAlignment w:val="auto"/>
        <w:rPr>
          <w:rFonts w:eastAsia="Arial Unicode MS"/>
          <w:position w:val="-1"/>
        </w:rPr>
      </w:pPr>
      <w:r>
        <w:rPr>
          <w:rFonts w:eastAsia="Arial Unicode MS"/>
          <w:position w:val="-1"/>
        </w:rPr>
        <w:br w:type="page"/>
      </w:r>
    </w:p>
    <w:p w14:paraId="5C5504FF" w14:textId="77777777" w:rsidR="00DB26D5" w:rsidRDefault="00DB26D5" w:rsidP="00B179D3">
      <w:pPr>
        <w:rPr>
          <w:rFonts w:eastAsia="Arial Unicode MS"/>
          <w:position w:val="-1"/>
        </w:rPr>
      </w:pPr>
    </w:p>
    <w:p w14:paraId="2802C402" w14:textId="2CC4C480" w:rsidR="00866F5C" w:rsidRPr="002F0AA9" w:rsidRDefault="00FC0103" w:rsidP="00866F5C">
      <w:pPr>
        <w:ind w:left="454" w:hanging="454"/>
      </w:pPr>
      <w:r>
        <w:rPr>
          <w:noProof/>
        </w:rPr>
        <w:drawing>
          <wp:anchor distT="0" distB="0" distL="114300" distR="114300" simplePos="0" relativeHeight="251711494" behindDoc="0" locked="0" layoutInCell="1" allowOverlap="1" wp14:anchorId="019B03CC" wp14:editId="578FE5F4">
            <wp:simplePos x="0" y="0"/>
            <wp:positionH relativeFrom="column">
              <wp:posOffset>285750</wp:posOffset>
            </wp:positionH>
            <wp:positionV relativeFrom="paragraph">
              <wp:posOffset>304165</wp:posOffset>
            </wp:positionV>
            <wp:extent cx="4160528" cy="1761748"/>
            <wp:effectExtent l="0" t="0" r="0" b="0"/>
            <wp:wrapTopAndBottom/>
            <wp:docPr id="1317959369" name="Picture 8"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959369" name="Picture 8" descr="Rectangle"/>
                    <pic:cNvPicPr/>
                  </pic:nvPicPr>
                  <pic:blipFill>
                    <a:blip r:embed="rId36"/>
                    <a:stretch>
                      <a:fillRect/>
                    </a:stretch>
                  </pic:blipFill>
                  <pic:spPr>
                    <a:xfrm>
                      <a:off x="0" y="0"/>
                      <a:ext cx="4160528" cy="1761748"/>
                    </a:xfrm>
                    <a:prstGeom prst="rect">
                      <a:avLst/>
                    </a:prstGeom>
                  </pic:spPr>
                </pic:pic>
              </a:graphicData>
            </a:graphic>
          </wp:anchor>
        </w:drawing>
      </w:r>
      <w:r w:rsidR="00627EB1" w:rsidRPr="00627EB1">
        <w:rPr>
          <w:b/>
          <w:bCs/>
        </w:rPr>
        <w:t>6</w:t>
      </w:r>
      <w:r w:rsidR="00627EB1" w:rsidRPr="00627EB1">
        <w:tab/>
        <w:t xml:space="preserve">The area of this rectangle can be </w:t>
      </w:r>
      <w:r w:rsidR="00866F5C" w:rsidRPr="002F0AA9">
        <w:t xml:space="preserve">written as </w:t>
      </w:r>
      <w:r w:rsidR="00866F5C" w:rsidRPr="0036492B">
        <w:rPr>
          <w:position w:val="-6"/>
        </w:rPr>
        <w:object w:dxaOrig="1320" w:dyaOrig="300" w14:anchorId="0889C2CC">
          <v:shape id="_x0000_i1030" type="#_x0000_t75" style="width:65.4pt;height:15pt" o:ole="">
            <v:imagedata r:id="rId37" o:title=""/>
          </v:shape>
          <o:OLEObject Type="Embed" ProgID="Equation.DSMT4" ShapeID="_x0000_i1030" DrawAspect="Content" ObjectID="_1779003494" r:id="rId38"/>
        </w:object>
      </w:r>
      <w:r w:rsidR="00866F5C" w:rsidRPr="002F0AA9">
        <w:t>.</w:t>
      </w:r>
    </w:p>
    <w:p w14:paraId="3C436CEA" w14:textId="5266D55F" w:rsidR="00627EB1" w:rsidRPr="00627EB1" w:rsidRDefault="00627EB1" w:rsidP="00627EB1">
      <w:pPr>
        <w:ind w:left="454" w:hanging="454"/>
      </w:pPr>
    </w:p>
    <w:p w14:paraId="37F3BB8D" w14:textId="77777777" w:rsidR="00627EB1" w:rsidRPr="00627EB1" w:rsidRDefault="00627EB1" w:rsidP="00627EB1">
      <w:pPr>
        <w:ind w:left="454" w:hanging="454"/>
      </w:pPr>
      <w:r w:rsidRPr="00627EB1">
        <w:tab/>
        <w:t xml:space="preserve">Find the values of </w:t>
      </w:r>
      <w:r w:rsidRPr="00627EB1">
        <w:rPr>
          <w:i/>
          <w:iCs/>
        </w:rPr>
        <w:t>a</w:t>
      </w:r>
      <w:r w:rsidRPr="00627EB1">
        <w:t xml:space="preserve">, </w:t>
      </w:r>
      <w:r w:rsidRPr="00627EB1">
        <w:rPr>
          <w:i/>
          <w:iCs/>
        </w:rPr>
        <w:t>b</w:t>
      </w:r>
      <w:r w:rsidRPr="00627EB1">
        <w:t xml:space="preserve"> and </w:t>
      </w:r>
      <w:r w:rsidRPr="00627EB1">
        <w:rPr>
          <w:i/>
          <w:iCs/>
        </w:rPr>
        <w:t>c</w:t>
      </w:r>
      <w:r w:rsidRPr="00627EB1">
        <w:t xml:space="preserve">. </w:t>
      </w:r>
    </w:p>
    <w:p w14:paraId="1C6EE857" w14:textId="77777777" w:rsidR="00627EB1" w:rsidRPr="00627EB1" w:rsidRDefault="00627EB1" w:rsidP="00627EB1">
      <w:pPr>
        <w:ind w:left="454" w:hanging="454"/>
      </w:pPr>
      <w:r w:rsidRPr="00627EB1">
        <w:tab/>
        <w:t>You must show your working.</w:t>
      </w:r>
    </w:p>
    <w:p w14:paraId="65D41C75" w14:textId="77777777" w:rsidR="00627EB1" w:rsidRPr="00627EB1" w:rsidRDefault="00627EB1" w:rsidP="00627EB1">
      <w:pPr>
        <w:ind w:left="454" w:hanging="454"/>
      </w:pPr>
    </w:p>
    <w:p w14:paraId="15549FF4" w14:textId="77777777" w:rsidR="00627EB1" w:rsidRPr="00627EB1" w:rsidRDefault="00627EB1" w:rsidP="00627EB1">
      <w:pPr>
        <w:ind w:left="454" w:hanging="454"/>
      </w:pPr>
    </w:p>
    <w:p w14:paraId="6A89193F" w14:textId="77777777" w:rsidR="00627EB1" w:rsidRPr="00627EB1" w:rsidRDefault="00627EB1" w:rsidP="00627EB1">
      <w:pPr>
        <w:ind w:left="454" w:hanging="454"/>
      </w:pPr>
    </w:p>
    <w:p w14:paraId="289A7C46" w14:textId="77777777" w:rsidR="00627EB1" w:rsidRPr="00627EB1" w:rsidRDefault="00627EB1" w:rsidP="00627EB1">
      <w:pPr>
        <w:ind w:left="454" w:hanging="454"/>
      </w:pPr>
    </w:p>
    <w:p w14:paraId="499E62F8" w14:textId="77777777" w:rsidR="00627EB1" w:rsidRPr="00627EB1" w:rsidRDefault="00627EB1" w:rsidP="00627EB1">
      <w:pPr>
        <w:ind w:left="454" w:hanging="454"/>
      </w:pPr>
    </w:p>
    <w:p w14:paraId="5C47A041" w14:textId="77777777" w:rsidR="00627EB1" w:rsidRPr="00627EB1" w:rsidRDefault="00627EB1" w:rsidP="00627EB1">
      <w:pPr>
        <w:ind w:left="454" w:hanging="454"/>
      </w:pPr>
    </w:p>
    <w:p w14:paraId="42DBC77D" w14:textId="77777777" w:rsidR="00627EB1" w:rsidRPr="00627EB1" w:rsidRDefault="00627EB1" w:rsidP="00627EB1">
      <w:pPr>
        <w:ind w:left="454" w:hanging="454"/>
      </w:pPr>
    </w:p>
    <w:p w14:paraId="0480D324" w14:textId="77777777" w:rsidR="00627EB1" w:rsidRPr="00627EB1" w:rsidRDefault="00627EB1" w:rsidP="00627EB1">
      <w:pPr>
        <w:ind w:left="454" w:hanging="454"/>
      </w:pPr>
    </w:p>
    <w:p w14:paraId="5D30BF8D" w14:textId="77777777" w:rsidR="00627EB1" w:rsidRPr="00627EB1" w:rsidRDefault="00627EB1" w:rsidP="00627EB1">
      <w:pPr>
        <w:ind w:left="454" w:hanging="454"/>
      </w:pPr>
    </w:p>
    <w:p w14:paraId="32317C42" w14:textId="77777777" w:rsidR="00627EB1" w:rsidRPr="00627EB1" w:rsidRDefault="00627EB1" w:rsidP="00627EB1">
      <w:pPr>
        <w:ind w:left="454" w:hanging="454"/>
      </w:pPr>
    </w:p>
    <w:p w14:paraId="2F78C95E" w14:textId="77777777" w:rsidR="00627EB1" w:rsidRPr="00627EB1" w:rsidRDefault="00627EB1" w:rsidP="00627EB1">
      <w:pPr>
        <w:ind w:left="454" w:hanging="454"/>
      </w:pPr>
    </w:p>
    <w:p w14:paraId="47D1E960" w14:textId="77777777" w:rsidR="00627EB1" w:rsidRPr="00627EB1" w:rsidRDefault="00627EB1" w:rsidP="00627EB1">
      <w:pPr>
        <w:ind w:left="454" w:hanging="454"/>
      </w:pPr>
    </w:p>
    <w:p w14:paraId="5AF2D3A0" w14:textId="77777777" w:rsidR="00627EB1" w:rsidRPr="00627EB1" w:rsidRDefault="00627EB1" w:rsidP="00627EB1">
      <w:pPr>
        <w:ind w:left="454" w:hanging="454"/>
      </w:pPr>
    </w:p>
    <w:p w14:paraId="30AD9378" w14:textId="77777777" w:rsidR="00627EB1" w:rsidRPr="00627EB1" w:rsidRDefault="00627EB1" w:rsidP="00627EB1">
      <w:pPr>
        <w:ind w:left="454" w:hanging="454"/>
      </w:pPr>
    </w:p>
    <w:p w14:paraId="0DFF1D1E" w14:textId="77777777" w:rsidR="00627EB1" w:rsidRPr="00627EB1" w:rsidRDefault="00627EB1" w:rsidP="00627EB1">
      <w:pPr>
        <w:ind w:left="454" w:hanging="454"/>
      </w:pPr>
    </w:p>
    <w:p w14:paraId="0F0CB60F" w14:textId="77777777" w:rsidR="00627EB1" w:rsidRPr="00627EB1" w:rsidRDefault="00627EB1" w:rsidP="00627EB1">
      <w:pPr>
        <w:ind w:left="454" w:hanging="454"/>
      </w:pPr>
    </w:p>
    <w:p w14:paraId="75B10CBA" w14:textId="77777777" w:rsidR="00627EB1" w:rsidRPr="00627EB1" w:rsidRDefault="00627EB1" w:rsidP="00627EB1">
      <w:pPr>
        <w:ind w:left="454" w:hanging="454"/>
      </w:pPr>
    </w:p>
    <w:p w14:paraId="24422D04" w14:textId="77777777" w:rsidR="00627EB1" w:rsidRPr="00627EB1" w:rsidRDefault="00627EB1" w:rsidP="00627EB1">
      <w:pPr>
        <w:ind w:left="454" w:hanging="454"/>
      </w:pPr>
    </w:p>
    <w:p w14:paraId="19C5A63B" w14:textId="77777777" w:rsidR="00627EB1" w:rsidRPr="00627EB1" w:rsidRDefault="00627EB1" w:rsidP="00627EB1">
      <w:pPr>
        <w:ind w:left="454" w:hanging="454"/>
      </w:pPr>
    </w:p>
    <w:p w14:paraId="4E86EC9D" w14:textId="77777777" w:rsidR="00627EB1" w:rsidRPr="00627EB1" w:rsidRDefault="00627EB1" w:rsidP="00627EB1">
      <w:pPr>
        <w:ind w:left="454" w:hanging="454"/>
      </w:pPr>
    </w:p>
    <w:p w14:paraId="2930324E" w14:textId="77777777" w:rsidR="00627EB1" w:rsidRPr="00627EB1" w:rsidRDefault="00627EB1" w:rsidP="00627EB1">
      <w:pPr>
        <w:ind w:left="454" w:hanging="454"/>
      </w:pPr>
    </w:p>
    <w:p w14:paraId="3906AA0F" w14:textId="77777777" w:rsidR="00627EB1" w:rsidRPr="00627EB1" w:rsidRDefault="00627EB1" w:rsidP="00627EB1">
      <w:pPr>
        <w:ind w:left="454" w:hanging="454"/>
      </w:pPr>
    </w:p>
    <w:p w14:paraId="4FB6E57A" w14:textId="77777777" w:rsidR="00627EB1" w:rsidRPr="00627EB1" w:rsidRDefault="00627EB1" w:rsidP="00627EB1">
      <w:pPr>
        <w:ind w:left="454" w:hanging="454"/>
      </w:pPr>
    </w:p>
    <w:p w14:paraId="368E65F8" w14:textId="77777777" w:rsidR="00627EB1" w:rsidRPr="00627EB1" w:rsidRDefault="00627EB1" w:rsidP="00627EB1">
      <w:pPr>
        <w:ind w:left="454" w:hanging="454"/>
      </w:pPr>
    </w:p>
    <w:p w14:paraId="0FEA9D1C" w14:textId="77777777" w:rsidR="00627EB1" w:rsidRPr="00627EB1" w:rsidRDefault="00627EB1" w:rsidP="00627EB1">
      <w:pPr>
        <w:ind w:left="454" w:hanging="454"/>
      </w:pPr>
    </w:p>
    <w:p w14:paraId="3699EF9F" w14:textId="77777777" w:rsidR="00627EB1" w:rsidRDefault="00627EB1" w:rsidP="00627EB1">
      <w:pPr>
        <w:ind w:left="454" w:hanging="454"/>
      </w:pPr>
    </w:p>
    <w:p w14:paraId="6270F116" w14:textId="77777777" w:rsidR="00A47880" w:rsidRDefault="00A47880" w:rsidP="00627EB1">
      <w:pPr>
        <w:ind w:left="454" w:hanging="454"/>
      </w:pPr>
    </w:p>
    <w:p w14:paraId="5324EFE7" w14:textId="77777777" w:rsidR="00A47880" w:rsidRDefault="00A47880" w:rsidP="00627EB1">
      <w:pPr>
        <w:ind w:left="454" w:hanging="454"/>
      </w:pPr>
    </w:p>
    <w:p w14:paraId="6323360E" w14:textId="77777777" w:rsidR="00A47880" w:rsidRDefault="00A47880" w:rsidP="00627EB1">
      <w:pPr>
        <w:ind w:left="454" w:hanging="454"/>
      </w:pPr>
    </w:p>
    <w:p w14:paraId="4835B873" w14:textId="77777777" w:rsidR="00A47880" w:rsidRPr="00627EB1" w:rsidRDefault="00A47880" w:rsidP="00627EB1">
      <w:pPr>
        <w:ind w:left="454" w:hanging="454"/>
      </w:pPr>
    </w:p>
    <w:p w14:paraId="4A8A864C" w14:textId="77777777" w:rsidR="00627EB1" w:rsidRPr="00627EB1" w:rsidRDefault="00627EB1" w:rsidP="00627EB1">
      <w:pPr>
        <w:ind w:left="454" w:hanging="454"/>
      </w:pPr>
    </w:p>
    <w:p w14:paraId="3F4EDBCA" w14:textId="77777777" w:rsidR="00627EB1" w:rsidRPr="00627EB1" w:rsidRDefault="00627EB1" w:rsidP="00627EB1">
      <w:pPr>
        <w:ind w:left="454" w:hanging="454"/>
      </w:pPr>
    </w:p>
    <w:p w14:paraId="4F52A77A" w14:textId="77777777" w:rsidR="00627EB1" w:rsidRPr="00627EB1" w:rsidRDefault="00627EB1" w:rsidP="00627EB1">
      <w:pPr>
        <w:ind w:left="454" w:hanging="454"/>
      </w:pPr>
    </w:p>
    <w:p w14:paraId="30EFDE05" w14:textId="77777777" w:rsidR="00627EB1" w:rsidRPr="00627EB1" w:rsidRDefault="00627EB1" w:rsidP="00627EB1">
      <w:pPr>
        <w:ind w:left="454" w:hanging="454"/>
      </w:pPr>
    </w:p>
    <w:p w14:paraId="7D253277" w14:textId="77777777" w:rsidR="00627EB1" w:rsidRPr="00627EB1" w:rsidRDefault="00627EB1" w:rsidP="00627EB1">
      <w:pPr>
        <w:ind w:left="454" w:hanging="454"/>
      </w:pPr>
    </w:p>
    <w:p w14:paraId="170DF878" w14:textId="77777777" w:rsidR="00627EB1" w:rsidRPr="00627EB1" w:rsidRDefault="00627EB1" w:rsidP="00627EB1">
      <w:pPr>
        <w:ind w:left="454" w:hanging="454"/>
      </w:pPr>
    </w:p>
    <w:p w14:paraId="0E01C32D" w14:textId="77777777" w:rsidR="00627EB1" w:rsidRPr="00627EB1" w:rsidRDefault="00627EB1" w:rsidP="00627EB1">
      <w:pPr>
        <w:ind w:left="454" w:hanging="454"/>
      </w:pPr>
    </w:p>
    <w:p w14:paraId="74A955EF" w14:textId="146CB970" w:rsidR="00627EB1" w:rsidRPr="00627EB1" w:rsidRDefault="00627EB1" w:rsidP="00627EB1">
      <w:pPr>
        <w:jc w:val="right"/>
        <w:rPr>
          <w:b/>
          <w:bCs/>
        </w:rPr>
      </w:pPr>
      <w:r w:rsidRPr="00627EB1">
        <w:tab/>
      </w:r>
      <w:r w:rsidR="00817E71" w:rsidRPr="00817E71">
        <w:rPr>
          <w:i/>
          <w:iCs/>
        </w:rPr>
        <w:t>a</w:t>
      </w:r>
      <w:r w:rsidR="00817E71">
        <w:t xml:space="preserve"> =</w:t>
      </w:r>
      <w:r w:rsidRPr="00627EB1">
        <w:t>...........................</w:t>
      </w:r>
      <w:r w:rsidR="00817E71">
        <w:t xml:space="preserve"> </w:t>
      </w:r>
      <w:r w:rsidRPr="00627EB1">
        <w:t xml:space="preserve">, </w:t>
      </w:r>
      <w:r w:rsidR="00817E71">
        <w:rPr>
          <w:i/>
          <w:iCs/>
        </w:rPr>
        <w:t>b</w:t>
      </w:r>
      <w:r w:rsidR="00817E71">
        <w:t xml:space="preserve"> =</w:t>
      </w:r>
      <w:r w:rsidRPr="00627EB1">
        <w:t>........................... and</w:t>
      </w:r>
      <w:r w:rsidR="00817E71" w:rsidRPr="00817E71">
        <w:rPr>
          <w:i/>
          <w:iCs/>
        </w:rPr>
        <w:t xml:space="preserve"> </w:t>
      </w:r>
      <w:r w:rsidR="00817E71">
        <w:rPr>
          <w:i/>
          <w:iCs/>
        </w:rPr>
        <w:t>c</w:t>
      </w:r>
      <w:r w:rsidR="00817E71">
        <w:t xml:space="preserve"> =</w:t>
      </w:r>
      <w:r w:rsidRPr="00627EB1">
        <w:t>...........................</w:t>
      </w:r>
      <w:r>
        <w:t xml:space="preserve"> </w:t>
      </w:r>
      <w:r w:rsidRPr="00627EB1">
        <w:rPr>
          <w:b/>
          <w:bCs/>
        </w:rPr>
        <w:t>[5]</w:t>
      </w:r>
    </w:p>
    <w:p w14:paraId="1F52A1B2" w14:textId="77777777" w:rsidR="00627EB1" w:rsidRPr="00627EB1" w:rsidRDefault="00627EB1" w:rsidP="00627EB1"/>
    <w:p w14:paraId="4103F02F" w14:textId="77777777" w:rsidR="00D1715C" w:rsidRDefault="00D1715C" w:rsidP="00B179D3">
      <w:pPr>
        <w:rPr>
          <w:rFonts w:eastAsia="Arial Unicode MS"/>
          <w:position w:val="-1"/>
        </w:rPr>
      </w:pPr>
    </w:p>
    <w:p w14:paraId="673BE130" w14:textId="57D66F49" w:rsidR="00D1715C" w:rsidRDefault="00D1715C" w:rsidP="00B179D3">
      <w:pPr>
        <w:rPr>
          <w:rFonts w:eastAsia="Arial Unicode MS"/>
          <w:position w:val="-1"/>
        </w:rPr>
      </w:pPr>
    </w:p>
    <w:p w14:paraId="3FA67A57" w14:textId="6A80A779" w:rsidR="00A47880" w:rsidRPr="00A47880" w:rsidRDefault="00A47880" w:rsidP="00A47880">
      <w:pPr>
        <w:ind w:left="454" w:hanging="454"/>
      </w:pPr>
      <w:r w:rsidRPr="00A47880">
        <w:rPr>
          <w:b/>
          <w:bCs/>
        </w:rPr>
        <w:t>7</w:t>
      </w:r>
      <w:r w:rsidRPr="00A47880">
        <w:tab/>
        <w:t xml:space="preserve">Here are two functions. </w:t>
      </w:r>
    </w:p>
    <w:p w14:paraId="70B025A2" w14:textId="209740D6" w:rsidR="00A47880" w:rsidRPr="00A47880" w:rsidRDefault="00A47880" w:rsidP="00A47880">
      <w:pPr>
        <w:ind w:left="454" w:hanging="454"/>
      </w:pPr>
    </w:p>
    <w:p w14:paraId="30A0A360" w14:textId="54D8834F" w:rsidR="00A47880" w:rsidRPr="00A47880" w:rsidRDefault="00A47880" w:rsidP="00A47880">
      <w:pPr>
        <w:ind w:left="454" w:hanging="454"/>
      </w:pPr>
      <w:r w:rsidRPr="00A47880">
        <w:tab/>
      </w:r>
      <w:r w:rsidR="00DE02AC">
        <w:rPr>
          <w:noProof/>
        </w:rPr>
        <w:drawing>
          <wp:inline distT="0" distB="0" distL="0" distR="0" wp14:anchorId="11325028" wp14:editId="7CB60DD6">
            <wp:extent cx="4794514" cy="1127762"/>
            <wp:effectExtent l="0" t="0" r="6350" b="0"/>
            <wp:docPr id="710202387" name="Picture 1" descr="Here are two 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02387" name="Picture 1" descr="Here are two functions"/>
                    <pic:cNvPicPr/>
                  </pic:nvPicPr>
                  <pic:blipFill>
                    <a:blip r:embed="rId39"/>
                    <a:stretch>
                      <a:fillRect/>
                    </a:stretch>
                  </pic:blipFill>
                  <pic:spPr>
                    <a:xfrm>
                      <a:off x="0" y="0"/>
                      <a:ext cx="4794514" cy="1127762"/>
                    </a:xfrm>
                    <a:prstGeom prst="rect">
                      <a:avLst/>
                    </a:prstGeom>
                  </pic:spPr>
                </pic:pic>
              </a:graphicData>
            </a:graphic>
          </wp:inline>
        </w:drawing>
      </w:r>
    </w:p>
    <w:p w14:paraId="1DA86687" w14:textId="77777777" w:rsidR="00A47880" w:rsidRPr="00A47880" w:rsidRDefault="00A47880" w:rsidP="00A47880">
      <w:pPr>
        <w:ind w:left="454" w:hanging="454"/>
      </w:pPr>
    </w:p>
    <w:p w14:paraId="60721BE9" w14:textId="77777777" w:rsidR="00A47880" w:rsidRPr="00A47880" w:rsidRDefault="00A47880" w:rsidP="00A47880">
      <w:pPr>
        <w:ind w:left="454" w:hanging="454"/>
      </w:pPr>
      <w:r w:rsidRPr="00A47880">
        <w:tab/>
        <w:t xml:space="preserve">5 is input into Function A. </w:t>
      </w:r>
    </w:p>
    <w:p w14:paraId="14A5B5CE" w14:textId="77777777" w:rsidR="00A47880" w:rsidRPr="00A47880" w:rsidRDefault="00A47880" w:rsidP="00A47880">
      <w:pPr>
        <w:ind w:left="454" w:hanging="454"/>
      </w:pPr>
      <w:r w:rsidRPr="00A47880">
        <w:tab/>
        <w:t xml:space="preserve">5 is also input into Function B. </w:t>
      </w:r>
    </w:p>
    <w:p w14:paraId="343C527D" w14:textId="77777777" w:rsidR="00A47880" w:rsidRPr="00A47880" w:rsidRDefault="00A47880" w:rsidP="00A47880">
      <w:pPr>
        <w:ind w:left="454" w:hanging="454"/>
      </w:pPr>
      <w:r w:rsidRPr="00A47880">
        <w:tab/>
        <w:t xml:space="preserve">The output of Function A is 10 times the output of Function B. </w:t>
      </w:r>
    </w:p>
    <w:p w14:paraId="09355729" w14:textId="77777777" w:rsidR="00A47880" w:rsidRPr="00A47880" w:rsidRDefault="00A47880" w:rsidP="00A47880">
      <w:pPr>
        <w:ind w:left="454" w:hanging="454"/>
      </w:pPr>
    </w:p>
    <w:p w14:paraId="5E5D79E3" w14:textId="77777777" w:rsidR="00A47880" w:rsidRPr="00A47880" w:rsidRDefault="00A47880" w:rsidP="00A47880">
      <w:pPr>
        <w:ind w:left="454" w:hanging="454"/>
      </w:pPr>
      <w:r w:rsidRPr="00A47880">
        <w:tab/>
        <w:t xml:space="preserve">Work out the value of </w:t>
      </w:r>
      <w:r w:rsidRPr="00A47880">
        <w:rPr>
          <w:i/>
          <w:iCs/>
        </w:rPr>
        <w:t>k</w:t>
      </w:r>
      <w:r w:rsidRPr="00A47880">
        <w:t xml:space="preserve">. </w:t>
      </w:r>
    </w:p>
    <w:p w14:paraId="4319E9EF" w14:textId="77777777" w:rsidR="00A47880" w:rsidRPr="00A47880" w:rsidRDefault="00A47880" w:rsidP="00A47880">
      <w:pPr>
        <w:ind w:left="454" w:hanging="454"/>
      </w:pPr>
      <w:r w:rsidRPr="00A47880">
        <w:tab/>
        <w:t>You must show your working.</w:t>
      </w:r>
    </w:p>
    <w:p w14:paraId="543041F3" w14:textId="77777777" w:rsidR="00A47880" w:rsidRPr="00A47880" w:rsidRDefault="00A47880" w:rsidP="00A47880"/>
    <w:p w14:paraId="5A5EF618" w14:textId="77777777" w:rsidR="00A47880" w:rsidRPr="00A47880" w:rsidRDefault="00A47880" w:rsidP="00A47880"/>
    <w:p w14:paraId="0813E95D" w14:textId="77777777" w:rsidR="00A47880" w:rsidRPr="00A47880" w:rsidRDefault="00A47880" w:rsidP="00A47880"/>
    <w:p w14:paraId="7EEC44D0" w14:textId="77777777" w:rsidR="00A47880" w:rsidRPr="00A47880" w:rsidRDefault="00A47880" w:rsidP="00A47880"/>
    <w:p w14:paraId="4918C9F6" w14:textId="77777777" w:rsidR="00A47880" w:rsidRPr="00A47880" w:rsidRDefault="00A47880" w:rsidP="00A47880"/>
    <w:p w14:paraId="5708B982" w14:textId="77777777" w:rsidR="00A47880" w:rsidRPr="00A47880" w:rsidRDefault="00A47880" w:rsidP="00A47880"/>
    <w:p w14:paraId="04C19396" w14:textId="77777777" w:rsidR="00A47880" w:rsidRPr="00A47880" w:rsidRDefault="00A47880" w:rsidP="00A47880"/>
    <w:p w14:paraId="11478F6D" w14:textId="77777777" w:rsidR="00A47880" w:rsidRPr="00A47880" w:rsidRDefault="00A47880" w:rsidP="00A47880"/>
    <w:p w14:paraId="01560957" w14:textId="77777777" w:rsidR="00A47880" w:rsidRPr="00A47880" w:rsidRDefault="00A47880" w:rsidP="00A47880"/>
    <w:p w14:paraId="5CB0FFAF" w14:textId="77777777" w:rsidR="00A47880" w:rsidRPr="00A47880" w:rsidRDefault="00A47880" w:rsidP="00A47880"/>
    <w:p w14:paraId="0D4DB572" w14:textId="77777777" w:rsidR="00A47880" w:rsidRPr="00A47880" w:rsidRDefault="00A47880" w:rsidP="00A47880"/>
    <w:p w14:paraId="79367F52" w14:textId="77777777" w:rsidR="00A47880" w:rsidRPr="00A47880" w:rsidRDefault="00A47880" w:rsidP="00A47880"/>
    <w:p w14:paraId="3ABF73BC" w14:textId="77777777" w:rsidR="00A47880" w:rsidRPr="00A47880" w:rsidRDefault="00A47880" w:rsidP="00A47880"/>
    <w:p w14:paraId="5DC7D261" w14:textId="77777777" w:rsidR="00A47880" w:rsidRPr="00A47880" w:rsidRDefault="00A47880" w:rsidP="00A47880"/>
    <w:p w14:paraId="55DEC055" w14:textId="77777777" w:rsidR="00A47880" w:rsidRPr="00A47880" w:rsidRDefault="00A47880" w:rsidP="00A47880"/>
    <w:p w14:paraId="5D8568B3" w14:textId="77777777" w:rsidR="00A47880" w:rsidRPr="00A47880" w:rsidRDefault="00A47880" w:rsidP="00A47880"/>
    <w:p w14:paraId="620E837A" w14:textId="77777777" w:rsidR="00A47880" w:rsidRPr="00A47880" w:rsidRDefault="00A47880" w:rsidP="00A47880"/>
    <w:p w14:paraId="61D6C11A" w14:textId="77777777" w:rsidR="00A47880" w:rsidRPr="00A47880" w:rsidRDefault="00A47880" w:rsidP="00A47880"/>
    <w:p w14:paraId="06BADDDD" w14:textId="77777777" w:rsidR="00A47880" w:rsidRPr="00A47880" w:rsidRDefault="00A47880" w:rsidP="00A47880"/>
    <w:p w14:paraId="49DE0B7A" w14:textId="77777777" w:rsidR="00A47880" w:rsidRPr="00A47880" w:rsidRDefault="00A47880" w:rsidP="00A47880"/>
    <w:p w14:paraId="666B16E4" w14:textId="77777777" w:rsidR="00A47880" w:rsidRPr="00A47880" w:rsidRDefault="00A47880" w:rsidP="00A47880"/>
    <w:p w14:paraId="355A2549" w14:textId="77777777" w:rsidR="00A47880" w:rsidRPr="00A47880" w:rsidRDefault="00A47880" w:rsidP="00A47880"/>
    <w:p w14:paraId="5E55300B" w14:textId="77777777" w:rsidR="00A47880" w:rsidRPr="00A47880" w:rsidRDefault="00A47880" w:rsidP="00A47880"/>
    <w:p w14:paraId="0520FDA0" w14:textId="77777777" w:rsidR="00A47880" w:rsidRPr="00A47880" w:rsidRDefault="00A47880" w:rsidP="00A47880"/>
    <w:p w14:paraId="5DAE9E9E" w14:textId="77777777" w:rsidR="00A47880" w:rsidRPr="00A47880" w:rsidRDefault="00A47880" w:rsidP="00A47880"/>
    <w:p w14:paraId="0F07F5C8" w14:textId="77777777" w:rsidR="00A47880" w:rsidRPr="00A47880" w:rsidRDefault="00A47880" w:rsidP="00A47880"/>
    <w:p w14:paraId="3F6CC017" w14:textId="77777777" w:rsidR="00A47880" w:rsidRPr="00A47880" w:rsidRDefault="00A47880" w:rsidP="00A47880"/>
    <w:p w14:paraId="4A12024E" w14:textId="77777777" w:rsidR="00A47880" w:rsidRPr="00A47880" w:rsidRDefault="00A47880" w:rsidP="00A47880"/>
    <w:p w14:paraId="2FEF3CE9" w14:textId="77777777" w:rsidR="00A47880" w:rsidRPr="00A47880" w:rsidRDefault="00A47880" w:rsidP="00A47880"/>
    <w:p w14:paraId="08007091" w14:textId="77777777" w:rsidR="00A47880" w:rsidRPr="00A47880" w:rsidRDefault="00A47880" w:rsidP="00A47880"/>
    <w:p w14:paraId="13EB2DD1" w14:textId="77777777" w:rsidR="00A47880" w:rsidRPr="00A47880" w:rsidRDefault="00A47880" w:rsidP="00A47880"/>
    <w:p w14:paraId="404954D0" w14:textId="77777777" w:rsidR="00A47880" w:rsidRPr="00A47880" w:rsidRDefault="00A47880" w:rsidP="00A47880"/>
    <w:p w14:paraId="584777A4" w14:textId="77777777" w:rsidR="00A47880" w:rsidRPr="00A47880" w:rsidRDefault="00A47880" w:rsidP="00A47880"/>
    <w:p w14:paraId="48C5C4BD" w14:textId="77777777" w:rsidR="00A47880" w:rsidRPr="00A47880" w:rsidRDefault="00A47880" w:rsidP="00A47880"/>
    <w:p w14:paraId="661971A8" w14:textId="77777777" w:rsidR="00A47880" w:rsidRPr="00A47880" w:rsidRDefault="00A47880" w:rsidP="00A47880"/>
    <w:p w14:paraId="1338D8A3" w14:textId="77777777" w:rsidR="00C67163" w:rsidRPr="00C67163" w:rsidRDefault="00C67163" w:rsidP="00C67163"/>
    <w:p w14:paraId="06DB9F70" w14:textId="3716C049" w:rsidR="00C67163" w:rsidRPr="00C67163" w:rsidRDefault="00C67163" w:rsidP="00C67163">
      <w:pPr>
        <w:tabs>
          <w:tab w:val="clear" w:pos="454"/>
          <w:tab w:val="clear" w:pos="907"/>
          <w:tab w:val="clear" w:pos="1361"/>
          <w:tab w:val="clear" w:pos="4961"/>
          <w:tab w:val="right" w:pos="5669"/>
          <w:tab w:val="left" w:pos="5953"/>
          <w:tab w:val="right" w:leader="dot" w:pos="9916"/>
        </w:tabs>
        <w:rPr>
          <w:b/>
          <w:bCs/>
        </w:rPr>
      </w:pPr>
      <w:r w:rsidRPr="00C67163">
        <w:tab/>
      </w:r>
      <w:r w:rsidRPr="00C67163">
        <w:tab/>
      </w:r>
      <w:r w:rsidR="00C86FBF">
        <w:rPr>
          <w:i/>
          <w:iCs/>
        </w:rPr>
        <w:t>k</w:t>
      </w:r>
      <w:r w:rsidR="007D3885">
        <w:t xml:space="preserve"> =</w:t>
      </w:r>
      <w:r w:rsidRPr="00C67163">
        <w:t xml:space="preserve"> </w:t>
      </w:r>
      <w:r w:rsidRPr="00C67163">
        <w:tab/>
      </w:r>
      <w:r w:rsidRPr="00C67163">
        <w:rPr>
          <w:b/>
          <w:bCs/>
        </w:rPr>
        <w:t> </w:t>
      </w:r>
      <w:r w:rsidRPr="00C67163">
        <w:rPr>
          <w:b/>
          <w:bCs/>
        </w:rPr>
        <w:t>[5]</w:t>
      </w:r>
    </w:p>
    <w:p w14:paraId="32804456" w14:textId="77777777" w:rsidR="00C67163" w:rsidRPr="00C67163" w:rsidRDefault="00C67163" w:rsidP="00C67163"/>
    <w:p w14:paraId="24D3DCAF" w14:textId="77777777" w:rsidR="00A47880" w:rsidRPr="00A47880" w:rsidRDefault="00A47880" w:rsidP="00A47880"/>
    <w:p w14:paraId="4E7075B0" w14:textId="77777777" w:rsidR="00D1715C" w:rsidRDefault="00D1715C" w:rsidP="00B179D3">
      <w:pPr>
        <w:rPr>
          <w:rFonts w:eastAsia="Arial Unicode MS"/>
          <w:position w:val="-1"/>
        </w:rPr>
      </w:pPr>
    </w:p>
    <w:p w14:paraId="496361E8" w14:textId="77777777" w:rsidR="006F7B36" w:rsidRDefault="006F7B36" w:rsidP="00FD2E04">
      <w:pPr>
        <w:ind w:left="454" w:hanging="454"/>
        <w:rPr>
          <w:b/>
          <w:bCs/>
        </w:rPr>
      </w:pPr>
    </w:p>
    <w:p w14:paraId="307B7173" w14:textId="076C4304" w:rsidR="00FD2E04" w:rsidRPr="00FD2E04" w:rsidRDefault="008E6EA8" w:rsidP="00FD2E04">
      <w:pPr>
        <w:ind w:left="454" w:hanging="454"/>
      </w:pPr>
      <w:r>
        <w:rPr>
          <w:noProof/>
        </w:rPr>
        <w:drawing>
          <wp:anchor distT="0" distB="0" distL="114300" distR="114300" simplePos="0" relativeHeight="251724806" behindDoc="0" locked="0" layoutInCell="1" allowOverlap="1" wp14:anchorId="299F9415" wp14:editId="4E3D05AB">
            <wp:simplePos x="0" y="0"/>
            <wp:positionH relativeFrom="column">
              <wp:posOffset>294198</wp:posOffset>
            </wp:positionH>
            <wp:positionV relativeFrom="paragraph">
              <wp:posOffset>218274</wp:posOffset>
            </wp:positionV>
            <wp:extent cx="5977140" cy="2407925"/>
            <wp:effectExtent l="0" t="0" r="5080" b="0"/>
            <wp:wrapTopAndBottom/>
            <wp:docPr id="1427961417" name="Picture 1" descr="The diagram shows four triangles that are joined tog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961417" name="Picture 1" descr="The diagram shows four triangles that are joined together"/>
                    <pic:cNvPicPr/>
                  </pic:nvPicPr>
                  <pic:blipFill>
                    <a:blip r:embed="rId40"/>
                    <a:stretch>
                      <a:fillRect/>
                    </a:stretch>
                  </pic:blipFill>
                  <pic:spPr>
                    <a:xfrm>
                      <a:off x="0" y="0"/>
                      <a:ext cx="5977140" cy="2407925"/>
                    </a:xfrm>
                    <a:prstGeom prst="rect">
                      <a:avLst/>
                    </a:prstGeom>
                  </pic:spPr>
                </pic:pic>
              </a:graphicData>
            </a:graphic>
          </wp:anchor>
        </w:drawing>
      </w:r>
      <w:r w:rsidR="00FD2E04" w:rsidRPr="00FD2E04">
        <w:rPr>
          <w:b/>
          <w:bCs/>
        </w:rPr>
        <w:t>8</w:t>
      </w:r>
      <w:r w:rsidR="00FD2E04" w:rsidRPr="00FD2E04">
        <w:tab/>
        <w:t>The diagram shows four triangles that are joined together.</w:t>
      </w:r>
    </w:p>
    <w:p w14:paraId="6E0A5EC2" w14:textId="48A4C8B1" w:rsidR="00FD2E04" w:rsidRPr="00FD2E04" w:rsidRDefault="00FD2E04" w:rsidP="004919BB"/>
    <w:p w14:paraId="1EE22DBE" w14:textId="77777777" w:rsidR="00FD2E04" w:rsidRPr="00FD2E04" w:rsidRDefault="00FD2E04" w:rsidP="00FD2E04">
      <w:pPr>
        <w:ind w:left="454" w:hanging="454"/>
      </w:pPr>
    </w:p>
    <w:p w14:paraId="66018FD6" w14:textId="77777777" w:rsidR="00FD2E04" w:rsidRPr="00FD2E04" w:rsidRDefault="00FD2E04" w:rsidP="00B95065">
      <w:pPr>
        <w:pStyle w:val="ListParagraph"/>
        <w:numPr>
          <w:ilvl w:val="0"/>
          <w:numId w:val="29"/>
        </w:numPr>
        <w:tabs>
          <w:tab w:val="clear" w:pos="567"/>
          <w:tab w:val="left" w:pos="993"/>
        </w:tabs>
        <w:ind w:hanging="747"/>
      </w:pPr>
      <w:r w:rsidRPr="00FD2E04">
        <w:t xml:space="preserve">Points A, B, C and D lie on a straight line. </w:t>
      </w:r>
    </w:p>
    <w:p w14:paraId="64F7FF53" w14:textId="77777777" w:rsidR="00FD2E04" w:rsidRPr="00FD2E04" w:rsidRDefault="00FD2E04" w:rsidP="00B95065">
      <w:pPr>
        <w:pStyle w:val="ListParagraph"/>
        <w:numPr>
          <w:ilvl w:val="0"/>
          <w:numId w:val="29"/>
        </w:numPr>
        <w:tabs>
          <w:tab w:val="clear" w:pos="567"/>
          <w:tab w:val="left" w:pos="993"/>
        </w:tabs>
        <w:ind w:hanging="747"/>
      </w:pPr>
      <w:r w:rsidRPr="00FD2E04">
        <w:t xml:space="preserve">Triangles ABF and CDE are equilateral triangles. </w:t>
      </w:r>
    </w:p>
    <w:p w14:paraId="190AF34A" w14:textId="268BC2C8" w:rsidR="00FD2E04" w:rsidRDefault="00FD2E04" w:rsidP="00B95065">
      <w:pPr>
        <w:pStyle w:val="ListParagraph"/>
        <w:numPr>
          <w:ilvl w:val="0"/>
          <w:numId w:val="29"/>
        </w:numPr>
        <w:tabs>
          <w:tab w:val="clear" w:pos="567"/>
          <w:tab w:val="left" w:pos="993"/>
        </w:tabs>
        <w:ind w:hanging="747"/>
      </w:pPr>
      <w:r w:rsidRPr="00FD2E04">
        <w:t>Triangle</w:t>
      </w:r>
      <w:r w:rsidR="009365CA">
        <w:rPr>
          <w:b/>
          <w:bCs/>
        </w:rPr>
        <w:t xml:space="preserve"> </w:t>
      </w:r>
      <w:r w:rsidR="009365CA" w:rsidRPr="00DE02E9">
        <w:t>CEF is a right-angled triangle</w:t>
      </w:r>
      <w:r w:rsidRPr="00FD2E04">
        <w:t>.</w:t>
      </w:r>
    </w:p>
    <w:p w14:paraId="301ADA57" w14:textId="4039E7E8" w:rsidR="00F62DF5" w:rsidRPr="00FD2E04" w:rsidRDefault="00F62DF5" w:rsidP="00F62DF5">
      <w:pPr>
        <w:pStyle w:val="ListParagraph"/>
        <w:numPr>
          <w:ilvl w:val="0"/>
          <w:numId w:val="29"/>
        </w:numPr>
        <w:tabs>
          <w:tab w:val="clear" w:pos="567"/>
          <w:tab w:val="left" w:pos="993"/>
        </w:tabs>
        <w:ind w:hanging="747"/>
      </w:pPr>
      <w:r>
        <w:t>Angle ECF is 90</w:t>
      </w:r>
      <w:r>
        <w:rPr>
          <w:vertAlign w:val="superscript"/>
        </w:rPr>
        <w:t>o</w:t>
      </w:r>
    </w:p>
    <w:p w14:paraId="54241315" w14:textId="77777777" w:rsidR="00FD2E04" w:rsidRPr="00FD2E04" w:rsidRDefault="00FD2E04" w:rsidP="00FD2E04">
      <w:pPr>
        <w:ind w:left="454" w:hanging="454"/>
      </w:pPr>
    </w:p>
    <w:p w14:paraId="06FCE51F" w14:textId="7F20F94A" w:rsidR="00FD2E04" w:rsidRPr="00FD2E04" w:rsidRDefault="00FD2E04" w:rsidP="00FD2E04">
      <w:pPr>
        <w:ind w:left="454" w:hanging="454"/>
      </w:pPr>
      <w:r w:rsidRPr="00FD2E04">
        <w:tab/>
        <w:t>Show that</w:t>
      </w:r>
      <w:r w:rsidR="004442AC">
        <w:t xml:space="preserve"> triangle</w:t>
      </w:r>
      <w:r w:rsidRPr="00FD2E04">
        <w:t xml:space="preserve"> </w:t>
      </w:r>
      <w:r w:rsidR="009365CA" w:rsidRPr="00FD2E04">
        <w:t xml:space="preserve">BCF is an isosceles triangle with </w:t>
      </w:r>
      <w:r w:rsidR="009365CA" w:rsidRPr="00DE02E9">
        <w:t>BF</w:t>
      </w:r>
      <w:r w:rsidR="009365CA" w:rsidRPr="009365CA">
        <w:t xml:space="preserve"> = </w:t>
      </w:r>
      <w:r w:rsidR="009365CA" w:rsidRPr="00DE02E9">
        <w:t>BC</w:t>
      </w:r>
      <w:r w:rsidR="000C5A60">
        <w:t>.</w:t>
      </w:r>
    </w:p>
    <w:p w14:paraId="2EEE9D98" w14:textId="77777777" w:rsidR="00FD2E04" w:rsidRPr="00FD2E04" w:rsidRDefault="00FD2E04" w:rsidP="00FD2E04">
      <w:pPr>
        <w:ind w:left="454" w:hanging="454"/>
      </w:pPr>
      <w:r w:rsidRPr="00FD2E04">
        <w:tab/>
        <w:t xml:space="preserve">Give a reason for each stage of your working. </w:t>
      </w:r>
    </w:p>
    <w:p w14:paraId="1320A710" w14:textId="77777777" w:rsidR="00FD2E04" w:rsidRPr="00FD2E04" w:rsidRDefault="00FD2E04" w:rsidP="00FD2E04">
      <w:pPr>
        <w:ind w:left="454" w:hanging="454"/>
      </w:pPr>
      <w:r w:rsidRPr="00FD2E04">
        <w:tab/>
        <w:t xml:space="preserve">Use the template below to help present your work. You may not need all of the lines. </w:t>
      </w:r>
    </w:p>
    <w:p w14:paraId="66B5D84B" w14:textId="77777777" w:rsidR="00FD2E04" w:rsidRPr="00FD2E04" w:rsidRDefault="00FD2E04" w:rsidP="00FD2E04">
      <w:pPr>
        <w:ind w:left="454" w:hanging="454"/>
      </w:pPr>
    </w:p>
    <w:p w14:paraId="366A1221" w14:textId="6C2B3410" w:rsidR="006E0054" w:rsidRPr="006E0054" w:rsidRDefault="006E0054" w:rsidP="006E0054">
      <w:pPr>
        <w:tabs>
          <w:tab w:val="clear" w:pos="454"/>
          <w:tab w:val="clear" w:pos="907"/>
          <w:tab w:val="clear" w:pos="1361"/>
          <w:tab w:val="clear" w:pos="4961"/>
          <w:tab w:val="right" w:leader="dot" w:pos="9916"/>
        </w:tabs>
        <w:ind w:left="454"/>
      </w:pPr>
      <w:r w:rsidRPr="006E0054">
        <w:t xml:space="preserve">Angle .................... </w:t>
      </w:r>
      <w:r w:rsidR="009E7997">
        <w:t>=</w:t>
      </w:r>
      <w:r w:rsidRPr="006E0054">
        <w:t xml:space="preserve"> ...............° because </w:t>
      </w:r>
      <w:r w:rsidRPr="006E0054">
        <w:tab/>
      </w:r>
    </w:p>
    <w:p w14:paraId="1E464F29" w14:textId="77777777" w:rsidR="006E0054" w:rsidRPr="006E0054" w:rsidRDefault="006E0054" w:rsidP="006E0054">
      <w:pPr>
        <w:tabs>
          <w:tab w:val="clear" w:pos="454"/>
          <w:tab w:val="clear" w:pos="907"/>
          <w:tab w:val="clear" w:pos="1361"/>
          <w:tab w:val="clear" w:pos="4961"/>
          <w:tab w:val="right" w:leader="dot" w:pos="9916"/>
        </w:tabs>
        <w:ind w:left="454"/>
      </w:pPr>
    </w:p>
    <w:p w14:paraId="0A57A333"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5F1CA40E" w14:textId="77777777" w:rsidR="006E0054" w:rsidRPr="006E0054" w:rsidRDefault="006E0054" w:rsidP="006E0054">
      <w:pPr>
        <w:tabs>
          <w:tab w:val="clear" w:pos="454"/>
          <w:tab w:val="clear" w:pos="907"/>
          <w:tab w:val="clear" w:pos="1361"/>
          <w:tab w:val="clear" w:pos="4961"/>
          <w:tab w:val="right" w:leader="dot" w:pos="9916"/>
        </w:tabs>
        <w:ind w:left="454"/>
      </w:pPr>
    </w:p>
    <w:p w14:paraId="68CEA6B1" w14:textId="75FB8BEE" w:rsidR="006E0054" w:rsidRPr="006E0054" w:rsidRDefault="006E0054" w:rsidP="006E0054">
      <w:pPr>
        <w:tabs>
          <w:tab w:val="clear" w:pos="454"/>
          <w:tab w:val="clear" w:pos="907"/>
          <w:tab w:val="clear" w:pos="1361"/>
          <w:tab w:val="clear" w:pos="4961"/>
          <w:tab w:val="right" w:leader="dot" w:pos="9916"/>
        </w:tabs>
        <w:ind w:left="454"/>
      </w:pPr>
      <w:r w:rsidRPr="006E0054">
        <w:t xml:space="preserve">Angle .................... </w:t>
      </w:r>
      <w:r w:rsidR="009E7997">
        <w:t xml:space="preserve">= </w:t>
      </w:r>
      <w:r w:rsidRPr="006E0054">
        <w:t xml:space="preserve">...............° because </w:t>
      </w:r>
      <w:r w:rsidRPr="006E0054">
        <w:tab/>
      </w:r>
    </w:p>
    <w:p w14:paraId="5ADDCCEF" w14:textId="77777777" w:rsidR="006E0054" w:rsidRPr="006E0054" w:rsidRDefault="006E0054" w:rsidP="006E0054">
      <w:pPr>
        <w:tabs>
          <w:tab w:val="clear" w:pos="454"/>
          <w:tab w:val="clear" w:pos="907"/>
          <w:tab w:val="clear" w:pos="1361"/>
          <w:tab w:val="clear" w:pos="4961"/>
          <w:tab w:val="right" w:leader="dot" w:pos="9916"/>
        </w:tabs>
        <w:ind w:left="454"/>
      </w:pPr>
    </w:p>
    <w:p w14:paraId="0A0BD79A"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035ADC35" w14:textId="77777777" w:rsidR="006E0054" w:rsidRPr="006E0054" w:rsidRDefault="006E0054" w:rsidP="006E0054">
      <w:pPr>
        <w:tabs>
          <w:tab w:val="clear" w:pos="454"/>
          <w:tab w:val="clear" w:pos="907"/>
          <w:tab w:val="clear" w:pos="1361"/>
          <w:tab w:val="clear" w:pos="4961"/>
          <w:tab w:val="right" w:leader="dot" w:pos="9916"/>
        </w:tabs>
        <w:ind w:left="454"/>
      </w:pPr>
    </w:p>
    <w:p w14:paraId="4FBE85A4" w14:textId="3B997CF1" w:rsidR="006E0054" w:rsidRPr="006E0054" w:rsidRDefault="006E0054" w:rsidP="006E0054">
      <w:pPr>
        <w:tabs>
          <w:tab w:val="clear" w:pos="454"/>
          <w:tab w:val="clear" w:pos="907"/>
          <w:tab w:val="clear" w:pos="1361"/>
          <w:tab w:val="clear" w:pos="4961"/>
          <w:tab w:val="right" w:leader="dot" w:pos="9916"/>
        </w:tabs>
        <w:ind w:left="454"/>
      </w:pPr>
      <w:r w:rsidRPr="006E0054">
        <w:t xml:space="preserve">Angle .................... </w:t>
      </w:r>
      <w:r w:rsidR="005663B7">
        <w:t>=</w:t>
      </w:r>
      <w:r w:rsidRPr="006E0054">
        <w:t xml:space="preserve"> ...............° because </w:t>
      </w:r>
      <w:r w:rsidRPr="006E0054">
        <w:tab/>
      </w:r>
    </w:p>
    <w:p w14:paraId="5B19BABF" w14:textId="77777777" w:rsidR="006E0054" w:rsidRPr="006E0054" w:rsidRDefault="006E0054" w:rsidP="006E0054">
      <w:pPr>
        <w:tabs>
          <w:tab w:val="clear" w:pos="454"/>
          <w:tab w:val="clear" w:pos="907"/>
          <w:tab w:val="clear" w:pos="1361"/>
          <w:tab w:val="clear" w:pos="4961"/>
          <w:tab w:val="right" w:leader="dot" w:pos="9916"/>
        </w:tabs>
        <w:ind w:left="454"/>
      </w:pPr>
    </w:p>
    <w:p w14:paraId="051E06E2"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6BFAC93E" w14:textId="77777777" w:rsidR="006E0054" w:rsidRPr="006E0054" w:rsidRDefault="006E0054" w:rsidP="006E0054">
      <w:pPr>
        <w:tabs>
          <w:tab w:val="clear" w:pos="454"/>
          <w:tab w:val="clear" w:pos="907"/>
          <w:tab w:val="clear" w:pos="1361"/>
          <w:tab w:val="clear" w:pos="4961"/>
          <w:tab w:val="right" w:leader="dot" w:pos="9916"/>
        </w:tabs>
        <w:ind w:left="454"/>
      </w:pPr>
    </w:p>
    <w:p w14:paraId="0F0731C2" w14:textId="0A5B092A" w:rsidR="006E0054" w:rsidRPr="006E0054" w:rsidRDefault="006E0054" w:rsidP="006E0054">
      <w:pPr>
        <w:tabs>
          <w:tab w:val="clear" w:pos="454"/>
          <w:tab w:val="clear" w:pos="907"/>
          <w:tab w:val="clear" w:pos="1361"/>
          <w:tab w:val="clear" w:pos="4961"/>
          <w:tab w:val="right" w:leader="dot" w:pos="9916"/>
        </w:tabs>
        <w:ind w:left="454"/>
      </w:pPr>
      <w:r w:rsidRPr="006E0054">
        <w:t xml:space="preserve">Angle .................... </w:t>
      </w:r>
      <w:r w:rsidR="005663B7">
        <w:t>=</w:t>
      </w:r>
      <w:r w:rsidRPr="006E0054">
        <w:t xml:space="preserve"> ...............° because </w:t>
      </w:r>
      <w:r w:rsidRPr="006E0054">
        <w:tab/>
      </w:r>
    </w:p>
    <w:p w14:paraId="220C980D" w14:textId="77777777" w:rsidR="006E0054" w:rsidRPr="006E0054" w:rsidRDefault="006E0054" w:rsidP="006E0054">
      <w:pPr>
        <w:tabs>
          <w:tab w:val="clear" w:pos="454"/>
          <w:tab w:val="clear" w:pos="907"/>
          <w:tab w:val="clear" w:pos="1361"/>
          <w:tab w:val="clear" w:pos="4961"/>
          <w:tab w:val="right" w:leader="dot" w:pos="9916"/>
        </w:tabs>
        <w:ind w:left="454"/>
      </w:pPr>
    </w:p>
    <w:p w14:paraId="5831E384"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0CF23305" w14:textId="77777777" w:rsidR="006E0054" w:rsidRPr="006E0054" w:rsidRDefault="006E0054" w:rsidP="006E0054">
      <w:pPr>
        <w:tabs>
          <w:tab w:val="clear" w:pos="454"/>
          <w:tab w:val="clear" w:pos="907"/>
          <w:tab w:val="clear" w:pos="1361"/>
          <w:tab w:val="clear" w:pos="4961"/>
          <w:tab w:val="right" w:leader="dot" w:pos="9916"/>
        </w:tabs>
        <w:ind w:left="454"/>
      </w:pPr>
    </w:p>
    <w:p w14:paraId="429C0827" w14:textId="1DFA8C2B" w:rsidR="006E0054" w:rsidRPr="006E0054" w:rsidRDefault="006E0054" w:rsidP="006E0054">
      <w:pPr>
        <w:tabs>
          <w:tab w:val="clear" w:pos="454"/>
          <w:tab w:val="clear" w:pos="907"/>
          <w:tab w:val="clear" w:pos="1361"/>
          <w:tab w:val="clear" w:pos="4961"/>
          <w:tab w:val="right" w:leader="dot" w:pos="9916"/>
        </w:tabs>
        <w:ind w:left="454"/>
      </w:pPr>
      <w:r w:rsidRPr="006E0054">
        <w:t>Angle ....................</w:t>
      </w:r>
      <w:r w:rsidR="005663B7">
        <w:t xml:space="preserve"> =</w:t>
      </w:r>
      <w:r w:rsidRPr="006E0054">
        <w:t xml:space="preserve"> ...............° because </w:t>
      </w:r>
      <w:r w:rsidRPr="006E0054">
        <w:tab/>
      </w:r>
    </w:p>
    <w:p w14:paraId="76F1A8FD" w14:textId="77777777" w:rsidR="006E0054" w:rsidRPr="006E0054" w:rsidRDefault="006E0054" w:rsidP="006E0054">
      <w:pPr>
        <w:tabs>
          <w:tab w:val="clear" w:pos="454"/>
          <w:tab w:val="clear" w:pos="907"/>
          <w:tab w:val="clear" w:pos="1361"/>
          <w:tab w:val="clear" w:pos="4961"/>
          <w:tab w:val="right" w:leader="dot" w:pos="9916"/>
        </w:tabs>
        <w:ind w:left="454"/>
      </w:pPr>
    </w:p>
    <w:p w14:paraId="2FECF689"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30BAACBA" w14:textId="77777777" w:rsidR="006E0054" w:rsidRPr="006E0054" w:rsidRDefault="006E0054" w:rsidP="006E0054">
      <w:pPr>
        <w:tabs>
          <w:tab w:val="clear" w:pos="454"/>
          <w:tab w:val="clear" w:pos="907"/>
          <w:tab w:val="clear" w:pos="1361"/>
          <w:tab w:val="clear" w:pos="4961"/>
          <w:tab w:val="right" w:leader="dot" w:pos="9916"/>
        </w:tabs>
        <w:ind w:left="454"/>
      </w:pPr>
    </w:p>
    <w:p w14:paraId="048135F0" w14:textId="2FE016C1" w:rsidR="006E0054" w:rsidRPr="006E0054" w:rsidRDefault="006E0054" w:rsidP="006E0054">
      <w:pPr>
        <w:tabs>
          <w:tab w:val="clear" w:pos="454"/>
          <w:tab w:val="clear" w:pos="907"/>
          <w:tab w:val="clear" w:pos="1361"/>
          <w:tab w:val="clear" w:pos="4961"/>
          <w:tab w:val="right" w:leader="dot" w:pos="9916"/>
        </w:tabs>
        <w:ind w:left="454"/>
      </w:pPr>
      <w:r w:rsidRPr="006E0054">
        <w:t xml:space="preserve">Angle .................... </w:t>
      </w:r>
      <w:r w:rsidR="005663B7">
        <w:t>=</w:t>
      </w:r>
      <w:r w:rsidRPr="006E0054">
        <w:t xml:space="preserve"> ...............° because </w:t>
      </w:r>
      <w:r w:rsidRPr="006E0054">
        <w:tab/>
      </w:r>
    </w:p>
    <w:p w14:paraId="6BFEEDE9" w14:textId="77777777" w:rsidR="006E0054" w:rsidRPr="006E0054" w:rsidRDefault="006E0054" w:rsidP="006E0054">
      <w:pPr>
        <w:tabs>
          <w:tab w:val="clear" w:pos="454"/>
          <w:tab w:val="clear" w:pos="907"/>
          <w:tab w:val="clear" w:pos="1361"/>
          <w:tab w:val="clear" w:pos="4961"/>
          <w:tab w:val="right" w:leader="dot" w:pos="9916"/>
        </w:tabs>
        <w:ind w:left="454"/>
      </w:pPr>
    </w:p>
    <w:p w14:paraId="2DF9E68D"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670E8011" w14:textId="77777777" w:rsidR="006E0054" w:rsidRPr="006E0054" w:rsidRDefault="006E0054" w:rsidP="006E0054">
      <w:pPr>
        <w:tabs>
          <w:tab w:val="clear" w:pos="454"/>
          <w:tab w:val="clear" w:pos="907"/>
          <w:tab w:val="clear" w:pos="1361"/>
          <w:tab w:val="clear" w:pos="4961"/>
          <w:tab w:val="right" w:leader="dot" w:pos="9916"/>
        </w:tabs>
        <w:ind w:left="454"/>
      </w:pPr>
    </w:p>
    <w:p w14:paraId="32540C01" w14:textId="42D5A861" w:rsidR="006E0054" w:rsidRPr="006E0054" w:rsidRDefault="006E0054" w:rsidP="006E0054">
      <w:pPr>
        <w:tabs>
          <w:tab w:val="clear" w:pos="454"/>
          <w:tab w:val="clear" w:pos="907"/>
          <w:tab w:val="clear" w:pos="1361"/>
          <w:tab w:val="clear" w:pos="4961"/>
          <w:tab w:val="right" w:leader="dot" w:pos="9916"/>
        </w:tabs>
        <w:ind w:left="454"/>
      </w:pPr>
      <w:r w:rsidRPr="006E0054">
        <w:t xml:space="preserve">Angle .................... </w:t>
      </w:r>
      <w:r w:rsidR="005663B7">
        <w:t>=</w:t>
      </w:r>
      <w:r w:rsidRPr="006E0054">
        <w:t xml:space="preserve"> ...............° because </w:t>
      </w:r>
      <w:r w:rsidRPr="006E0054">
        <w:tab/>
      </w:r>
    </w:p>
    <w:p w14:paraId="5D5D578E" w14:textId="77777777" w:rsidR="006E0054" w:rsidRPr="006E0054" w:rsidRDefault="006E0054" w:rsidP="006E0054">
      <w:pPr>
        <w:tabs>
          <w:tab w:val="clear" w:pos="454"/>
          <w:tab w:val="clear" w:pos="907"/>
          <w:tab w:val="clear" w:pos="1361"/>
          <w:tab w:val="clear" w:pos="4961"/>
          <w:tab w:val="right" w:leader="dot" w:pos="9916"/>
        </w:tabs>
        <w:ind w:left="454"/>
      </w:pPr>
    </w:p>
    <w:p w14:paraId="60F4D094" w14:textId="77777777" w:rsidR="006E0054" w:rsidRPr="006E0054" w:rsidRDefault="006E0054" w:rsidP="006E0054">
      <w:pPr>
        <w:tabs>
          <w:tab w:val="clear" w:pos="454"/>
          <w:tab w:val="clear" w:pos="907"/>
          <w:tab w:val="clear" w:pos="1361"/>
          <w:tab w:val="clear" w:pos="4961"/>
          <w:tab w:val="right" w:leader="dot" w:pos="9916"/>
        </w:tabs>
        <w:ind w:left="454"/>
      </w:pPr>
      <w:r w:rsidRPr="006E0054">
        <w:tab/>
      </w:r>
    </w:p>
    <w:p w14:paraId="2AF2B07C" w14:textId="77777777" w:rsidR="006E0054" w:rsidRPr="006E0054" w:rsidRDefault="006E0054" w:rsidP="006E0054">
      <w:pPr>
        <w:ind w:left="454" w:hanging="454"/>
        <w:jc w:val="right"/>
        <w:rPr>
          <w:b/>
          <w:bCs/>
        </w:rPr>
      </w:pPr>
      <w:r w:rsidRPr="006E0054">
        <w:tab/>
      </w:r>
      <w:r w:rsidRPr="006E0054">
        <w:rPr>
          <w:b/>
          <w:bCs/>
        </w:rPr>
        <w:t>[5]</w:t>
      </w:r>
    </w:p>
    <w:p w14:paraId="45D1E5EC" w14:textId="77777777" w:rsidR="006F7B36" w:rsidRDefault="006F7B36" w:rsidP="00B179D3">
      <w:pPr>
        <w:rPr>
          <w:rFonts w:eastAsia="Arial Unicode MS"/>
          <w:position w:val="-1"/>
        </w:rPr>
      </w:pPr>
    </w:p>
    <w:p w14:paraId="32F3CA9B" w14:textId="77777777" w:rsidR="00BC217A" w:rsidRPr="00BC217A" w:rsidRDefault="00BC217A" w:rsidP="00BC217A">
      <w:pPr>
        <w:ind w:left="454" w:hanging="454"/>
      </w:pPr>
      <w:r w:rsidRPr="00BC217A">
        <w:rPr>
          <w:b/>
          <w:bCs/>
        </w:rPr>
        <w:t>9</w:t>
      </w:r>
      <w:r w:rsidRPr="00BC217A">
        <w:tab/>
        <w:t xml:space="preserve">A large box of chocolates contains dark, milk and white chocolates. </w:t>
      </w:r>
    </w:p>
    <w:p w14:paraId="4DB0789F" w14:textId="01BC123C" w:rsidR="00BC217A" w:rsidRPr="00BC217A" w:rsidRDefault="00BC217A" w:rsidP="00BC217A">
      <w:pPr>
        <w:ind w:left="454" w:hanging="454"/>
      </w:pPr>
      <w:r w:rsidRPr="00BC217A">
        <w:tab/>
        <w:t xml:space="preserve">When </w:t>
      </w:r>
      <w:r w:rsidR="00476FB0">
        <w:t>Casey</w:t>
      </w:r>
      <w:r w:rsidRPr="00BC217A">
        <w:t xml:space="preserve"> opens the box, the ratio of dark to milk to white chocolates is </w:t>
      </w:r>
      <w:r w:rsidR="00B564CC">
        <w:t>4</w:t>
      </w:r>
      <w:r w:rsidRPr="001B2FC6">
        <w:rPr>
          <w:sz w:val="12"/>
          <w:szCs w:val="12"/>
        </w:rPr>
        <w:t> </w:t>
      </w:r>
      <w:r w:rsidRPr="00BC217A">
        <w:t>:</w:t>
      </w:r>
      <w:r w:rsidRPr="001B2FC6">
        <w:rPr>
          <w:sz w:val="12"/>
          <w:szCs w:val="12"/>
        </w:rPr>
        <w:t xml:space="preserve"> </w:t>
      </w:r>
      <w:r w:rsidRPr="00BC217A">
        <w:rPr>
          <w:sz w:val="10"/>
          <w:szCs w:val="10"/>
        </w:rPr>
        <w:t> </w:t>
      </w:r>
      <w:r w:rsidR="00B564CC">
        <w:t>3</w:t>
      </w:r>
      <w:r w:rsidRPr="001B2FC6">
        <w:rPr>
          <w:sz w:val="12"/>
          <w:szCs w:val="12"/>
        </w:rPr>
        <w:t> </w:t>
      </w:r>
      <w:r w:rsidRPr="00BC217A">
        <w:t>:</w:t>
      </w:r>
      <w:r w:rsidRPr="001B2FC6">
        <w:rPr>
          <w:sz w:val="12"/>
          <w:szCs w:val="12"/>
        </w:rPr>
        <w:t xml:space="preserve">  </w:t>
      </w:r>
      <w:r w:rsidR="00B564CC">
        <w:t>2</w:t>
      </w:r>
      <w:r w:rsidRPr="00BC217A">
        <w:t>.</w:t>
      </w:r>
    </w:p>
    <w:p w14:paraId="06103D36" w14:textId="5046862E" w:rsidR="00BC217A" w:rsidRPr="00BC217A" w:rsidRDefault="00BC217A" w:rsidP="00BC217A">
      <w:pPr>
        <w:ind w:left="454" w:hanging="454"/>
      </w:pPr>
      <w:r w:rsidRPr="00BC217A">
        <w:tab/>
      </w:r>
      <w:r w:rsidR="00476FB0">
        <w:t>Case</w:t>
      </w:r>
      <w:r w:rsidRPr="00BC217A">
        <w:t xml:space="preserve">y’s family eat </w:t>
      </w:r>
      <w:r w:rsidR="00B564CC">
        <w:t>5</w:t>
      </w:r>
      <w:r w:rsidRPr="00BC217A">
        <w:t xml:space="preserve"> of the dark chocolates, none of the milk chocolates and all of the white chocolates. </w:t>
      </w:r>
    </w:p>
    <w:p w14:paraId="3809051A" w14:textId="72BDA5D5" w:rsidR="00BC217A" w:rsidRPr="00BC217A" w:rsidRDefault="00BC217A" w:rsidP="00BC217A">
      <w:pPr>
        <w:ind w:left="454" w:hanging="454"/>
      </w:pPr>
      <w:r w:rsidRPr="00BC217A">
        <w:tab/>
        <w:t>The ratio of dark to milk chocolates is now 9</w:t>
      </w:r>
      <w:r w:rsidRPr="001B2FC6">
        <w:rPr>
          <w:sz w:val="12"/>
          <w:szCs w:val="12"/>
        </w:rPr>
        <w:t> </w:t>
      </w:r>
      <w:r w:rsidRPr="00BC217A">
        <w:t>:</w:t>
      </w:r>
      <w:r w:rsidR="000568AB" w:rsidRPr="001B2FC6">
        <w:rPr>
          <w:sz w:val="12"/>
          <w:szCs w:val="12"/>
        </w:rPr>
        <w:t xml:space="preserve"> </w:t>
      </w:r>
      <w:r w:rsidR="000568AB" w:rsidRPr="00BC217A">
        <w:rPr>
          <w:sz w:val="10"/>
          <w:szCs w:val="10"/>
        </w:rPr>
        <w:t> </w:t>
      </w:r>
      <w:r w:rsidRPr="00BC217A">
        <w:t xml:space="preserve">8. </w:t>
      </w:r>
    </w:p>
    <w:p w14:paraId="4D159108" w14:textId="77777777" w:rsidR="00BC217A" w:rsidRPr="00BC217A" w:rsidRDefault="00BC217A" w:rsidP="00BC217A">
      <w:pPr>
        <w:ind w:left="454" w:hanging="454"/>
      </w:pPr>
    </w:p>
    <w:p w14:paraId="4F69D0E6" w14:textId="3C96619C" w:rsidR="00BC217A" w:rsidRPr="00BC217A" w:rsidRDefault="00BC217A" w:rsidP="00BC217A">
      <w:pPr>
        <w:ind w:left="454" w:hanging="454"/>
      </w:pPr>
      <w:r w:rsidRPr="00BC217A">
        <w:tab/>
        <w:t xml:space="preserve">How many </w:t>
      </w:r>
      <w:r w:rsidRPr="00BC217A">
        <w:rPr>
          <w:b/>
          <w:bCs/>
        </w:rPr>
        <w:t>white</w:t>
      </w:r>
      <w:r w:rsidRPr="00BC217A">
        <w:t xml:space="preserve"> chocolates did </w:t>
      </w:r>
      <w:r w:rsidR="00476FB0">
        <w:t>Case</w:t>
      </w:r>
      <w:r w:rsidRPr="00BC217A">
        <w:t>y’s family eat?</w:t>
      </w:r>
    </w:p>
    <w:p w14:paraId="297FDE19" w14:textId="77777777" w:rsidR="00BC217A" w:rsidRPr="00BC217A" w:rsidRDefault="00BC217A" w:rsidP="00BC217A">
      <w:pPr>
        <w:ind w:left="454" w:hanging="454"/>
      </w:pPr>
    </w:p>
    <w:p w14:paraId="2978370E" w14:textId="77777777" w:rsidR="00BC217A" w:rsidRPr="00BC217A" w:rsidRDefault="00BC217A" w:rsidP="00BC217A">
      <w:pPr>
        <w:ind w:left="454" w:hanging="454"/>
      </w:pPr>
    </w:p>
    <w:p w14:paraId="03E4E2FD" w14:textId="77777777" w:rsidR="00BC217A" w:rsidRPr="00BC217A" w:rsidRDefault="00BC217A" w:rsidP="00BC217A">
      <w:pPr>
        <w:ind w:left="454" w:hanging="454"/>
      </w:pPr>
    </w:p>
    <w:p w14:paraId="7EE4C1A6" w14:textId="77777777" w:rsidR="00BC217A" w:rsidRPr="00BC217A" w:rsidRDefault="00BC217A" w:rsidP="00BC217A"/>
    <w:p w14:paraId="28E5F0EC" w14:textId="77777777" w:rsidR="00BC217A" w:rsidRPr="00BC217A" w:rsidRDefault="00BC217A" w:rsidP="00BC217A"/>
    <w:p w14:paraId="18584BB4" w14:textId="77777777" w:rsidR="00BC217A" w:rsidRPr="00BC217A" w:rsidRDefault="00BC217A" w:rsidP="00BC217A"/>
    <w:p w14:paraId="0E5CF430" w14:textId="77777777" w:rsidR="00BC217A" w:rsidRPr="00BC217A" w:rsidRDefault="00BC217A" w:rsidP="00BC217A"/>
    <w:p w14:paraId="1F1086F8" w14:textId="77777777" w:rsidR="00BC217A" w:rsidRPr="00BC217A" w:rsidRDefault="00BC217A" w:rsidP="00BC217A"/>
    <w:p w14:paraId="58168E0A" w14:textId="77777777" w:rsidR="00BC217A" w:rsidRPr="00BC217A" w:rsidRDefault="00BC217A" w:rsidP="00BC217A"/>
    <w:p w14:paraId="74540D71" w14:textId="77777777" w:rsidR="00BC217A" w:rsidRPr="00BC217A" w:rsidRDefault="00BC217A" w:rsidP="00BC217A"/>
    <w:p w14:paraId="579492E6" w14:textId="77777777" w:rsidR="00BC217A" w:rsidRPr="00BC217A" w:rsidRDefault="00BC217A" w:rsidP="00BC217A"/>
    <w:p w14:paraId="79D45C4A" w14:textId="77777777" w:rsidR="00BC217A" w:rsidRPr="00BC217A" w:rsidRDefault="00BC217A" w:rsidP="00BC217A"/>
    <w:p w14:paraId="62E581CF" w14:textId="77777777" w:rsidR="00BC217A" w:rsidRPr="00BC217A" w:rsidRDefault="00BC217A" w:rsidP="00BC217A"/>
    <w:p w14:paraId="19B1D704" w14:textId="77777777" w:rsidR="00BC217A" w:rsidRPr="00BC217A" w:rsidRDefault="00BC217A" w:rsidP="00BC217A"/>
    <w:p w14:paraId="56926EBF" w14:textId="77777777" w:rsidR="00BC217A" w:rsidRPr="00BC217A" w:rsidRDefault="00BC217A" w:rsidP="00BC217A"/>
    <w:p w14:paraId="4AAF7B5D" w14:textId="77777777" w:rsidR="00BC217A" w:rsidRPr="00BC217A" w:rsidRDefault="00BC217A" w:rsidP="00BC217A"/>
    <w:p w14:paraId="491C80CB" w14:textId="77777777" w:rsidR="00BC217A" w:rsidRPr="00BC217A" w:rsidRDefault="00BC217A" w:rsidP="00BC217A"/>
    <w:p w14:paraId="6585B5B3" w14:textId="77777777" w:rsidR="00BC217A" w:rsidRPr="00BC217A" w:rsidRDefault="00BC217A" w:rsidP="00BC217A"/>
    <w:p w14:paraId="55987895" w14:textId="77777777" w:rsidR="00BC217A" w:rsidRPr="00BC217A" w:rsidRDefault="00BC217A" w:rsidP="00BC217A"/>
    <w:p w14:paraId="5556BCD3" w14:textId="77777777" w:rsidR="00BC217A" w:rsidRPr="00BC217A" w:rsidRDefault="00BC217A" w:rsidP="00BC217A"/>
    <w:p w14:paraId="7B96DC8A" w14:textId="77777777" w:rsidR="00BC217A" w:rsidRPr="00BC217A" w:rsidRDefault="00BC217A" w:rsidP="00BC217A"/>
    <w:p w14:paraId="65979DEE" w14:textId="77777777" w:rsidR="00BC217A" w:rsidRPr="00BC217A" w:rsidRDefault="00BC217A" w:rsidP="00BC217A"/>
    <w:p w14:paraId="57669AD2" w14:textId="77777777" w:rsidR="00BC217A" w:rsidRPr="00BC217A" w:rsidRDefault="00BC217A" w:rsidP="00BC217A"/>
    <w:p w14:paraId="164E6181" w14:textId="77777777" w:rsidR="00BC217A" w:rsidRPr="00BC217A" w:rsidRDefault="00BC217A" w:rsidP="00BC217A"/>
    <w:p w14:paraId="57FF44F7" w14:textId="77777777" w:rsidR="00BC217A" w:rsidRPr="00BC217A" w:rsidRDefault="00BC217A" w:rsidP="00BC217A"/>
    <w:p w14:paraId="77058CEC" w14:textId="77777777" w:rsidR="00BC217A" w:rsidRPr="00BC217A" w:rsidRDefault="00BC217A" w:rsidP="00BC217A"/>
    <w:p w14:paraId="2AFC27BB" w14:textId="77777777" w:rsidR="00BC217A" w:rsidRPr="00BC217A" w:rsidRDefault="00BC217A" w:rsidP="00BC217A"/>
    <w:p w14:paraId="268CFD4A" w14:textId="77777777" w:rsidR="00BC217A" w:rsidRPr="00BC217A" w:rsidRDefault="00BC217A" w:rsidP="00BC217A"/>
    <w:p w14:paraId="09DDB6E2" w14:textId="77777777" w:rsidR="00BC217A" w:rsidRPr="00BC217A" w:rsidRDefault="00BC217A" w:rsidP="00BC217A"/>
    <w:p w14:paraId="19BDBC05" w14:textId="77777777" w:rsidR="00BC217A" w:rsidRPr="00BC217A" w:rsidRDefault="00BC217A" w:rsidP="00BC217A"/>
    <w:p w14:paraId="1EE2BCF9" w14:textId="77777777" w:rsidR="00BC217A" w:rsidRPr="00BC217A" w:rsidRDefault="00BC217A" w:rsidP="00BC217A"/>
    <w:p w14:paraId="7B7855EC" w14:textId="77777777" w:rsidR="00BC217A" w:rsidRPr="00BC217A" w:rsidRDefault="00BC217A" w:rsidP="00BC217A"/>
    <w:p w14:paraId="52854B26" w14:textId="77777777" w:rsidR="00BC217A" w:rsidRPr="00BC217A" w:rsidRDefault="00BC217A" w:rsidP="00BC217A"/>
    <w:p w14:paraId="5EA0D9ED" w14:textId="77777777" w:rsidR="00BC217A" w:rsidRPr="00BC217A" w:rsidRDefault="00BC217A" w:rsidP="00BC217A"/>
    <w:p w14:paraId="5BD5533B" w14:textId="77777777" w:rsidR="00BC217A" w:rsidRPr="00BC217A" w:rsidRDefault="00BC217A" w:rsidP="00BC217A"/>
    <w:p w14:paraId="21E6DB1F" w14:textId="77777777" w:rsidR="00BC217A" w:rsidRPr="00BC217A" w:rsidRDefault="00BC217A" w:rsidP="00BC217A"/>
    <w:p w14:paraId="30710230" w14:textId="77777777" w:rsidR="00BC217A" w:rsidRPr="00BC217A" w:rsidRDefault="00BC217A" w:rsidP="00BC217A"/>
    <w:p w14:paraId="7A6DC1AD" w14:textId="77777777" w:rsidR="00BC217A" w:rsidRPr="00BC217A" w:rsidRDefault="00BC217A" w:rsidP="00BC217A"/>
    <w:p w14:paraId="5FAC0CAC" w14:textId="77777777" w:rsidR="00BC217A" w:rsidRPr="00BC217A" w:rsidRDefault="00BC217A" w:rsidP="00BC217A"/>
    <w:p w14:paraId="666F0204" w14:textId="77777777" w:rsidR="00BC217A" w:rsidRPr="00BC217A" w:rsidRDefault="00BC217A" w:rsidP="00BC217A"/>
    <w:p w14:paraId="4BAD43FF" w14:textId="77777777" w:rsidR="00BC217A" w:rsidRPr="00BC217A" w:rsidRDefault="00BC217A" w:rsidP="00BC217A"/>
    <w:p w14:paraId="511660BB" w14:textId="77777777" w:rsidR="00BC217A" w:rsidRPr="00BC217A" w:rsidRDefault="00BC217A" w:rsidP="00BC217A"/>
    <w:p w14:paraId="5D35B678" w14:textId="77777777" w:rsidR="001612D7" w:rsidRPr="001612D7" w:rsidRDefault="001612D7" w:rsidP="001612D7"/>
    <w:p w14:paraId="70A60E68" w14:textId="77777777" w:rsidR="001612D7" w:rsidRPr="001612D7" w:rsidRDefault="001612D7" w:rsidP="001612D7">
      <w:pPr>
        <w:tabs>
          <w:tab w:val="clear" w:pos="454"/>
          <w:tab w:val="clear" w:pos="907"/>
          <w:tab w:val="clear" w:pos="1361"/>
          <w:tab w:val="clear" w:pos="4961"/>
          <w:tab w:val="right" w:pos="5669"/>
          <w:tab w:val="left" w:pos="5953"/>
          <w:tab w:val="right" w:leader="dot" w:pos="9916"/>
        </w:tabs>
      </w:pPr>
      <w:r w:rsidRPr="001612D7">
        <w:tab/>
      </w:r>
      <w:r w:rsidRPr="001612D7">
        <w:tab/>
      </w:r>
      <w:r w:rsidRPr="001612D7">
        <w:tab/>
        <w:t xml:space="preserve"> white chocolates</w:t>
      </w:r>
      <w:r w:rsidRPr="001612D7">
        <w:rPr>
          <w:b/>
          <w:bCs/>
        </w:rPr>
        <w:t> </w:t>
      </w:r>
      <w:r w:rsidRPr="001612D7">
        <w:rPr>
          <w:b/>
          <w:bCs/>
        </w:rPr>
        <w:t>[4]</w:t>
      </w:r>
    </w:p>
    <w:p w14:paraId="452E5EBC" w14:textId="77777777" w:rsidR="00BC217A" w:rsidRPr="00BC217A" w:rsidRDefault="00BC217A" w:rsidP="00BC217A"/>
    <w:p w14:paraId="4E02E01D" w14:textId="77777777" w:rsidR="00D1715C" w:rsidRDefault="00D1715C" w:rsidP="00B179D3">
      <w:pPr>
        <w:rPr>
          <w:rFonts w:eastAsia="Arial Unicode MS"/>
          <w:position w:val="-1"/>
        </w:rPr>
      </w:pPr>
    </w:p>
    <w:p w14:paraId="6027203C" w14:textId="77777777" w:rsidR="0092274C" w:rsidRDefault="0092274C" w:rsidP="00B179D3">
      <w:pPr>
        <w:rPr>
          <w:rFonts w:eastAsia="Arial Unicode MS"/>
          <w:position w:val="-1"/>
        </w:rPr>
      </w:pPr>
    </w:p>
    <w:p w14:paraId="7583D53D" w14:textId="77777777" w:rsidR="0092274C" w:rsidRDefault="0092274C" w:rsidP="00B179D3">
      <w:pPr>
        <w:rPr>
          <w:rFonts w:eastAsia="Arial Unicode MS"/>
          <w:position w:val="-1"/>
        </w:rPr>
      </w:pPr>
    </w:p>
    <w:p w14:paraId="00C0D803" w14:textId="77777777" w:rsidR="00D1715C" w:rsidRDefault="00D1715C" w:rsidP="00B179D3">
      <w:pPr>
        <w:rPr>
          <w:rFonts w:eastAsia="Arial Unicode MS"/>
          <w:position w:val="-1"/>
        </w:rPr>
      </w:pPr>
    </w:p>
    <w:p w14:paraId="60189043" w14:textId="77777777" w:rsidR="00287BF3" w:rsidRDefault="00287BF3" w:rsidP="00A61BB1">
      <w:pPr>
        <w:ind w:left="907" w:hanging="907"/>
        <w:rPr>
          <w:b/>
          <w:bCs/>
        </w:rPr>
      </w:pPr>
    </w:p>
    <w:p w14:paraId="3AF57731" w14:textId="528F5765" w:rsidR="00A61BB1" w:rsidRPr="00A61BB1" w:rsidRDefault="00A61BB1" w:rsidP="00A61BB1">
      <w:pPr>
        <w:ind w:left="907" w:hanging="907"/>
      </w:pPr>
      <w:r w:rsidRPr="00A61BB1">
        <w:rPr>
          <w:b/>
          <w:bCs/>
        </w:rPr>
        <w:t>10</w:t>
      </w:r>
      <w:r w:rsidRPr="00A61BB1">
        <w:rPr>
          <w:b/>
          <w:bCs/>
        </w:rPr>
        <w:tab/>
        <w:t>(a)</w:t>
      </w:r>
      <w:r w:rsidRPr="00A61BB1">
        <w:t xml:space="preserve"> </w:t>
      </w:r>
      <w:r w:rsidRPr="00A61BB1">
        <w:tab/>
      </w:r>
      <w:r w:rsidRPr="00A61BB1">
        <w:rPr>
          <w:i/>
          <w:iCs/>
        </w:rPr>
        <w:t>x</w:t>
      </w:r>
      <w:r w:rsidRPr="00A61BB1">
        <w:t xml:space="preserve"> and </w:t>
      </w:r>
      <w:r w:rsidRPr="00A61BB1">
        <w:rPr>
          <w:i/>
          <w:iCs/>
        </w:rPr>
        <w:t>y</w:t>
      </w:r>
      <w:r w:rsidRPr="00A61BB1">
        <w:t xml:space="preserve"> are related by the equation</w:t>
      </w:r>
      <w:r w:rsidR="0024435F">
        <w:t xml:space="preserve"> </w:t>
      </w:r>
      <w:r w:rsidR="00FE1536" w:rsidRPr="00F06C37">
        <w:rPr>
          <w:position w:val="-24"/>
        </w:rPr>
        <w:object w:dxaOrig="760" w:dyaOrig="620" w14:anchorId="1CB0BD07">
          <v:shape id="_x0000_i1031" type="#_x0000_t75" style="width:38.4pt;height:31.2pt" o:ole="">
            <v:imagedata r:id="rId41" o:title=""/>
          </v:shape>
          <o:OLEObject Type="Embed" ProgID="Equation.DSMT4" ShapeID="_x0000_i1031" DrawAspect="Content" ObjectID="_1779003495" r:id="rId42"/>
        </w:object>
      </w:r>
    </w:p>
    <w:p w14:paraId="75EA6D16" w14:textId="77777777" w:rsidR="00A61BB1" w:rsidRPr="00A61BB1" w:rsidRDefault="00A61BB1" w:rsidP="00A61BB1">
      <w:pPr>
        <w:ind w:left="907" w:hanging="907"/>
      </w:pPr>
    </w:p>
    <w:p w14:paraId="3D67E079" w14:textId="77777777" w:rsidR="00A61BB1" w:rsidRPr="00A61BB1" w:rsidRDefault="00A61BB1" w:rsidP="00A61BB1">
      <w:pPr>
        <w:ind w:left="907" w:hanging="907"/>
      </w:pPr>
      <w:r w:rsidRPr="00A61BB1">
        <w:tab/>
      </w:r>
      <w:r w:rsidRPr="00A61BB1">
        <w:tab/>
        <w:t>Tick the correct statement.</w:t>
      </w:r>
    </w:p>
    <w:p w14:paraId="551B68FC" w14:textId="7CCCB681" w:rsidR="00A61BB1" w:rsidRPr="00A61BB1" w:rsidRDefault="00512A87" w:rsidP="00A61BB1">
      <w:pPr>
        <w:ind w:left="907" w:hanging="907"/>
      </w:pPr>
      <w:r>
        <w:rPr>
          <w:noProof/>
        </w:rPr>
        <mc:AlternateContent>
          <mc:Choice Requires="wps">
            <w:drawing>
              <wp:anchor distT="0" distB="0" distL="114300" distR="114300" simplePos="0" relativeHeight="251660294" behindDoc="0" locked="0" layoutInCell="1" allowOverlap="1" wp14:anchorId="7DC27753" wp14:editId="722EBF67">
                <wp:simplePos x="0" y="0"/>
                <wp:positionH relativeFrom="column">
                  <wp:posOffset>2214136</wp:posOffset>
                </wp:positionH>
                <wp:positionV relativeFrom="paragraph">
                  <wp:posOffset>107420</wp:posOffset>
                </wp:positionV>
                <wp:extent cx="238125" cy="238125"/>
                <wp:effectExtent l="0" t="0" r="28575" b="28575"/>
                <wp:wrapNone/>
                <wp:docPr id="1470089358" name="Rectangle 5"/>
                <wp:cNvGraphicFramePr/>
                <a:graphic xmlns:a="http://schemas.openxmlformats.org/drawingml/2006/main">
                  <a:graphicData uri="http://schemas.microsoft.com/office/word/2010/wordprocessingShape">
                    <wps:wsp>
                      <wps:cNvSpPr/>
                      <wps:spPr>
                        <a:xfrm>
                          <a:off x="0" y="0"/>
                          <a:ext cx="238125" cy="238125"/>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0E34BE" id="Rectangle 5" o:spid="_x0000_s1026" style="position:absolute;margin-left:174.35pt;margin-top:8.45pt;width:18.75pt;height:18.75pt;z-index:25166029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" filled="f" strokecolor="black [3213]"/>
            </w:pict>
          </mc:Fallback>
        </mc:AlternateContent>
      </w:r>
    </w:p>
    <w:p w14:paraId="17975C06" w14:textId="3FEA6183" w:rsidR="00A61BB1" w:rsidRPr="00A61BB1" w:rsidRDefault="001612D7" w:rsidP="00A61BB1">
      <w:pPr>
        <w:tabs>
          <w:tab w:val="left" w:pos="3140"/>
          <w:tab w:val="left" w:pos="3969"/>
        </w:tabs>
      </w:pPr>
      <w:r>
        <w:tab/>
      </w:r>
      <w:r>
        <w:tab/>
      </w:r>
      <w:r w:rsidR="00A61BB1" w:rsidRPr="00A61BB1">
        <w:tab/>
      </w:r>
      <w:r w:rsidR="00A61BB1" w:rsidRPr="00A61BB1">
        <w:tab/>
      </w:r>
      <w:r w:rsidR="00A61BB1" w:rsidRPr="00A61BB1">
        <w:tab/>
      </w:r>
      <w:r w:rsidR="00A61BB1" w:rsidRPr="00A61BB1">
        <w:rPr>
          <w:i/>
          <w:iCs/>
        </w:rPr>
        <w:t>y</w:t>
      </w:r>
      <w:r w:rsidR="00A61BB1" w:rsidRPr="00A61BB1">
        <w:t xml:space="preserve"> is directly proportional to </w:t>
      </w:r>
      <w:r w:rsidR="00A61BB1" w:rsidRPr="00A61BB1">
        <w:rPr>
          <w:i/>
          <w:iCs/>
        </w:rPr>
        <w:t>x</w:t>
      </w:r>
    </w:p>
    <w:p w14:paraId="24B208CE" w14:textId="699207A3" w:rsidR="00A61BB1" w:rsidRPr="00A61BB1" w:rsidRDefault="00512A87" w:rsidP="00A61BB1">
      <w:pPr>
        <w:tabs>
          <w:tab w:val="left" w:pos="3140"/>
          <w:tab w:val="left" w:pos="3969"/>
        </w:tabs>
      </w:pPr>
      <w:r>
        <w:rPr>
          <w:noProof/>
        </w:rPr>
        <mc:AlternateContent>
          <mc:Choice Requires="wps">
            <w:drawing>
              <wp:anchor distT="0" distB="0" distL="114300" distR="114300" simplePos="0" relativeHeight="251662342" behindDoc="0" locked="0" layoutInCell="1" allowOverlap="1" wp14:anchorId="75F4F933" wp14:editId="0671C4D6">
                <wp:simplePos x="0" y="0"/>
                <wp:positionH relativeFrom="column">
                  <wp:posOffset>2202815</wp:posOffset>
                </wp:positionH>
                <wp:positionV relativeFrom="paragraph">
                  <wp:posOffset>134725</wp:posOffset>
                </wp:positionV>
                <wp:extent cx="238125" cy="238125"/>
                <wp:effectExtent l="0" t="0" r="28575" b="28575"/>
                <wp:wrapNone/>
                <wp:docPr id="565381325" name="Rectangle 5"/>
                <wp:cNvGraphicFramePr/>
                <a:graphic xmlns:a="http://schemas.openxmlformats.org/drawingml/2006/main">
                  <a:graphicData uri="http://schemas.microsoft.com/office/word/2010/wordprocessingShape">
                    <wps:wsp>
                      <wps:cNvSpPr/>
                      <wps:spPr>
                        <a:xfrm>
                          <a:off x="0" y="0"/>
                          <a:ext cx="238125" cy="238125"/>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623814" id="Rectangle 5" o:spid="_x0000_s1026" style="position:absolute;margin-left:173.45pt;margin-top:10.6pt;width:18.75pt;height:18.75pt;z-index:25166234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" filled="f" strokecolor="black [3213]"/>
            </w:pict>
          </mc:Fallback>
        </mc:AlternateContent>
      </w:r>
    </w:p>
    <w:p w14:paraId="5D088A45" w14:textId="5E64F5ED" w:rsidR="00A61BB1" w:rsidRPr="00A61BB1" w:rsidRDefault="00A61BB1" w:rsidP="00A61BB1">
      <w:pPr>
        <w:tabs>
          <w:tab w:val="left" w:pos="3140"/>
          <w:tab w:val="left" w:pos="3969"/>
        </w:tabs>
      </w:pPr>
      <w:r w:rsidRPr="00A61BB1">
        <w:tab/>
      </w:r>
      <w:r w:rsidRPr="00A61BB1">
        <w:tab/>
      </w:r>
      <w:r w:rsidR="001612D7">
        <w:tab/>
      </w:r>
      <w:r w:rsidR="001612D7">
        <w:tab/>
      </w:r>
      <w:r w:rsidRPr="00A61BB1">
        <w:tab/>
      </w:r>
      <w:r w:rsidRPr="00A61BB1">
        <w:rPr>
          <w:i/>
          <w:iCs/>
        </w:rPr>
        <w:t>y</w:t>
      </w:r>
      <w:r w:rsidRPr="00A61BB1">
        <w:t xml:space="preserve"> is inversely proportional to </w:t>
      </w:r>
      <w:r w:rsidRPr="00A61BB1">
        <w:rPr>
          <w:i/>
          <w:iCs/>
        </w:rPr>
        <w:t>x</w:t>
      </w:r>
    </w:p>
    <w:p w14:paraId="2BAD6531" w14:textId="217E313C" w:rsidR="00A61BB1" w:rsidRPr="00A61BB1" w:rsidRDefault="00512A87" w:rsidP="00A61BB1">
      <w:pPr>
        <w:tabs>
          <w:tab w:val="left" w:pos="3140"/>
          <w:tab w:val="left" w:pos="3969"/>
        </w:tabs>
      </w:pPr>
      <w:r>
        <w:rPr>
          <w:noProof/>
        </w:rPr>
        <mc:AlternateContent>
          <mc:Choice Requires="wps">
            <w:drawing>
              <wp:anchor distT="0" distB="0" distL="114300" distR="114300" simplePos="0" relativeHeight="251664390" behindDoc="0" locked="0" layoutInCell="1" allowOverlap="1" wp14:anchorId="6B4A3635" wp14:editId="5599074E">
                <wp:simplePos x="0" y="0"/>
                <wp:positionH relativeFrom="column">
                  <wp:posOffset>2202815</wp:posOffset>
                </wp:positionH>
                <wp:positionV relativeFrom="paragraph">
                  <wp:posOffset>152505</wp:posOffset>
                </wp:positionV>
                <wp:extent cx="238125" cy="238125"/>
                <wp:effectExtent l="0" t="0" r="28575" b="28575"/>
                <wp:wrapNone/>
                <wp:docPr id="1239397463" name="Rectangle 5"/>
                <wp:cNvGraphicFramePr/>
                <a:graphic xmlns:a="http://schemas.openxmlformats.org/drawingml/2006/main">
                  <a:graphicData uri="http://schemas.microsoft.com/office/word/2010/wordprocessingShape">
                    <wps:wsp>
                      <wps:cNvSpPr/>
                      <wps:spPr>
                        <a:xfrm>
                          <a:off x="0" y="0"/>
                          <a:ext cx="238125" cy="238125"/>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BF9872" id="Rectangle 5" o:spid="_x0000_s1026" style="position:absolute;margin-left:173.45pt;margin-top:12pt;width:18.75pt;height:18.75pt;z-index:25166439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" filled="f" strokecolor="black [3213]"/>
            </w:pict>
          </mc:Fallback>
        </mc:AlternateContent>
      </w:r>
    </w:p>
    <w:p w14:paraId="360FC066" w14:textId="1DB84C34" w:rsidR="00A61BB1" w:rsidRPr="00A61BB1" w:rsidRDefault="00A61BB1" w:rsidP="00A61BB1">
      <w:pPr>
        <w:tabs>
          <w:tab w:val="left" w:pos="3140"/>
          <w:tab w:val="left" w:pos="3969"/>
        </w:tabs>
        <w:rPr>
          <w:b/>
          <w:bCs/>
        </w:rPr>
      </w:pPr>
      <w:r w:rsidRPr="00A61BB1">
        <w:tab/>
      </w:r>
      <w:r w:rsidRPr="00A61BB1">
        <w:tab/>
      </w:r>
      <w:r w:rsidR="001612D7">
        <w:tab/>
      </w:r>
      <w:r w:rsidR="001612D7">
        <w:tab/>
      </w:r>
      <w:r w:rsidRPr="00A61BB1">
        <w:tab/>
      </w:r>
      <w:r w:rsidRPr="00A61BB1">
        <w:rPr>
          <w:i/>
          <w:iCs/>
        </w:rPr>
        <w:t xml:space="preserve">y </w:t>
      </w:r>
      <w:r w:rsidRPr="00A61BB1">
        <w:t xml:space="preserve">is not proportional to </w:t>
      </w:r>
      <w:r w:rsidRPr="00A61BB1">
        <w:rPr>
          <w:i/>
          <w:iCs/>
        </w:rPr>
        <w:t>x</w:t>
      </w:r>
      <w:r w:rsidRPr="00A61BB1">
        <w:tab/>
      </w:r>
      <w:r>
        <w:tab/>
      </w:r>
      <w:r>
        <w:tab/>
      </w:r>
      <w:r>
        <w:tab/>
      </w:r>
      <w:r>
        <w:tab/>
      </w:r>
      <w:r>
        <w:tab/>
      </w:r>
      <w:r w:rsidRPr="00A61BB1">
        <w:rPr>
          <w:b/>
          <w:bCs/>
        </w:rPr>
        <w:t>[1]</w:t>
      </w:r>
    </w:p>
    <w:p w14:paraId="1554DA5B" w14:textId="77777777" w:rsidR="00A61BB1" w:rsidRPr="00A61BB1" w:rsidRDefault="00A61BB1" w:rsidP="00A61BB1">
      <w:pPr>
        <w:ind w:left="907" w:hanging="907"/>
      </w:pPr>
    </w:p>
    <w:p w14:paraId="73498B9B" w14:textId="77777777" w:rsidR="00A61BB1" w:rsidRPr="00A61BB1" w:rsidRDefault="00A61BB1" w:rsidP="00A61BB1">
      <w:pPr>
        <w:ind w:left="907" w:hanging="907"/>
      </w:pPr>
    </w:p>
    <w:p w14:paraId="677D9C23" w14:textId="25204118" w:rsidR="00A61BB1" w:rsidRPr="00A61BB1" w:rsidRDefault="00A61BB1" w:rsidP="00A61BB1">
      <w:pPr>
        <w:ind w:left="907" w:hanging="907"/>
      </w:pPr>
      <w:r w:rsidRPr="00A61BB1">
        <w:tab/>
      </w:r>
      <w:r w:rsidRPr="00A61BB1">
        <w:rPr>
          <w:b/>
          <w:bCs/>
        </w:rPr>
        <w:t>(b)</w:t>
      </w:r>
      <w:r w:rsidRPr="00A61BB1">
        <w:tab/>
      </w:r>
      <w:r w:rsidRPr="00A61BB1">
        <w:rPr>
          <w:i/>
          <w:iCs/>
        </w:rPr>
        <w:t>y</w:t>
      </w:r>
      <w:r w:rsidRPr="00A61BB1">
        <w:t xml:space="preserve"> is inversely proportional to </w:t>
      </w:r>
      <w:r w:rsidR="001D4E35" w:rsidRPr="001D4E35">
        <w:rPr>
          <w:i/>
          <w:iCs/>
        </w:rPr>
        <w:t>x</w:t>
      </w:r>
      <w:r w:rsidR="00F06C37">
        <w:rPr>
          <w:vertAlign w:val="superscript"/>
        </w:rPr>
        <w:t>3</w:t>
      </w:r>
      <w:r w:rsidRPr="00A61BB1">
        <w:t>.</w:t>
      </w:r>
    </w:p>
    <w:p w14:paraId="58DBDB08" w14:textId="50F6D091" w:rsidR="00A61BB1" w:rsidRPr="00A61BB1" w:rsidRDefault="00A61BB1" w:rsidP="00A61BB1">
      <w:pPr>
        <w:ind w:left="907" w:hanging="907"/>
      </w:pPr>
      <w:r w:rsidRPr="00A61BB1">
        <w:tab/>
      </w:r>
      <w:r w:rsidRPr="00A61BB1">
        <w:tab/>
      </w:r>
      <w:r w:rsidR="00E51C6A" w:rsidRPr="00E51C6A">
        <w:rPr>
          <w:i/>
          <w:iCs/>
        </w:rPr>
        <w:t>y</w:t>
      </w:r>
      <w:r w:rsidR="002A234E">
        <w:t xml:space="preserve"> = </w:t>
      </w:r>
      <w:r w:rsidR="00F06C37">
        <w:t>3.5</w:t>
      </w:r>
      <w:r w:rsidRPr="00A61BB1">
        <w:t xml:space="preserve"> when </w:t>
      </w:r>
      <w:r w:rsidR="00534ABA" w:rsidRPr="00534ABA">
        <w:rPr>
          <w:i/>
          <w:iCs/>
        </w:rPr>
        <w:t>x</w:t>
      </w:r>
      <w:r w:rsidR="00534ABA">
        <w:t xml:space="preserve"> = </w:t>
      </w:r>
      <w:r w:rsidR="00F06C37">
        <w:t>2</w:t>
      </w:r>
      <w:r w:rsidRPr="00A61BB1">
        <w:t>.</w:t>
      </w:r>
    </w:p>
    <w:p w14:paraId="056EA677" w14:textId="77777777" w:rsidR="00A61BB1" w:rsidRPr="00A61BB1" w:rsidRDefault="00A61BB1" w:rsidP="00A61BB1">
      <w:pPr>
        <w:ind w:left="907" w:hanging="907"/>
      </w:pPr>
    </w:p>
    <w:p w14:paraId="00F4CD92" w14:textId="77777777" w:rsidR="00A61BB1" w:rsidRPr="00A61BB1" w:rsidRDefault="00A61BB1" w:rsidP="00A61BB1">
      <w:pPr>
        <w:ind w:left="907" w:hanging="907"/>
      </w:pPr>
      <w:r w:rsidRPr="00A61BB1">
        <w:tab/>
      </w:r>
      <w:r w:rsidRPr="00A61BB1">
        <w:tab/>
        <w:t xml:space="preserve">Find a formula linking </w:t>
      </w:r>
      <w:r w:rsidRPr="00A61BB1">
        <w:rPr>
          <w:i/>
          <w:iCs/>
        </w:rPr>
        <w:t>x</w:t>
      </w:r>
      <w:r w:rsidRPr="00A61BB1">
        <w:t xml:space="preserve"> and </w:t>
      </w:r>
      <w:r w:rsidRPr="00A61BB1">
        <w:rPr>
          <w:i/>
          <w:iCs/>
        </w:rPr>
        <w:t>y</w:t>
      </w:r>
      <w:r w:rsidRPr="00A61BB1">
        <w:t xml:space="preserve">. </w:t>
      </w:r>
    </w:p>
    <w:p w14:paraId="4A7EFF34" w14:textId="77777777" w:rsidR="00A61BB1" w:rsidRPr="00A61BB1" w:rsidRDefault="00A61BB1" w:rsidP="00A61BB1">
      <w:pPr>
        <w:ind w:left="907" w:hanging="907"/>
      </w:pPr>
    </w:p>
    <w:p w14:paraId="05114B55" w14:textId="77777777" w:rsidR="00A61BB1" w:rsidRPr="00A61BB1" w:rsidRDefault="00A61BB1" w:rsidP="00A61BB1">
      <w:pPr>
        <w:ind w:left="907" w:hanging="907"/>
      </w:pPr>
    </w:p>
    <w:p w14:paraId="0383A7DE" w14:textId="77777777" w:rsidR="00A61BB1" w:rsidRPr="00A61BB1" w:rsidRDefault="00A61BB1" w:rsidP="00A61BB1">
      <w:pPr>
        <w:ind w:left="907" w:hanging="907"/>
      </w:pPr>
    </w:p>
    <w:p w14:paraId="6CCB94A9" w14:textId="77777777" w:rsidR="00A61BB1" w:rsidRPr="00A61BB1" w:rsidRDefault="00A61BB1" w:rsidP="00A61BB1">
      <w:pPr>
        <w:ind w:left="907" w:hanging="907"/>
      </w:pPr>
    </w:p>
    <w:p w14:paraId="59130D41" w14:textId="77777777" w:rsidR="00A61BB1" w:rsidRPr="00A61BB1" w:rsidRDefault="00A61BB1" w:rsidP="00A61BB1">
      <w:pPr>
        <w:ind w:left="907" w:hanging="907"/>
      </w:pPr>
    </w:p>
    <w:p w14:paraId="4AF06C2D" w14:textId="77777777" w:rsidR="00A61BB1" w:rsidRPr="00A61BB1" w:rsidRDefault="00A61BB1" w:rsidP="00A61BB1">
      <w:pPr>
        <w:ind w:left="907" w:hanging="907"/>
      </w:pPr>
    </w:p>
    <w:p w14:paraId="0472D3F7" w14:textId="77777777" w:rsidR="00A61BB1" w:rsidRPr="00A61BB1" w:rsidRDefault="00A61BB1" w:rsidP="00A61BB1">
      <w:pPr>
        <w:ind w:left="907" w:hanging="907"/>
      </w:pPr>
    </w:p>
    <w:p w14:paraId="443A677F" w14:textId="77777777" w:rsidR="00A61BB1" w:rsidRPr="00A61BB1" w:rsidRDefault="00A61BB1" w:rsidP="00A61BB1">
      <w:pPr>
        <w:ind w:left="907" w:hanging="907"/>
      </w:pPr>
    </w:p>
    <w:p w14:paraId="0FA158E5" w14:textId="77777777" w:rsidR="00A61BB1" w:rsidRPr="00A61BB1" w:rsidRDefault="00A61BB1" w:rsidP="00A61BB1">
      <w:pPr>
        <w:ind w:left="907" w:hanging="907"/>
      </w:pPr>
    </w:p>
    <w:p w14:paraId="3BDBEFEE" w14:textId="77777777" w:rsidR="00A61BB1" w:rsidRPr="00A61BB1" w:rsidRDefault="00A61BB1" w:rsidP="00A61BB1">
      <w:pPr>
        <w:ind w:left="907" w:hanging="907"/>
      </w:pPr>
    </w:p>
    <w:p w14:paraId="7F9053C6" w14:textId="77777777" w:rsidR="00A61BB1" w:rsidRPr="00A61BB1" w:rsidRDefault="00A61BB1" w:rsidP="00A61BB1">
      <w:pPr>
        <w:ind w:left="907" w:hanging="907"/>
      </w:pPr>
    </w:p>
    <w:p w14:paraId="5EEADCB9" w14:textId="77777777" w:rsidR="00A61BB1" w:rsidRPr="00A61BB1" w:rsidRDefault="00A61BB1" w:rsidP="00A61BB1">
      <w:pPr>
        <w:ind w:left="907" w:hanging="907"/>
      </w:pPr>
    </w:p>
    <w:p w14:paraId="7322808B" w14:textId="77777777" w:rsidR="00A61BB1" w:rsidRPr="00A61BB1" w:rsidRDefault="00A61BB1" w:rsidP="00A61BB1">
      <w:pPr>
        <w:ind w:left="907" w:hanging="907"/>
      </w:pPr>
    </w:p>
    <w:p w14:paraId="0DAA3E73" w14:textId="77777777" w:rsidR="00A61BB1" w:rsidRPr="00A61BB1" w:rsidRDefault="00A61BB1" w:rsidP="00A61BB1">
      <w:pPr>
        <w:ind w:left="907" w:hanging="907"/>
      </w:pPr>
    </w:p>
    <w:p w14:paraId="572A6F42" w14:textId="77777777" w:rsidR="00A61BB1" w:rsidRPr="00A61BB1" w:rsidRDefault="00A61BB1" w:rsidP="00A61BB1">
      <w:pPr>
        <w:ind w:left="907" w:hanging="907"/>
      </w:pPr>
    </w:p>
    <w:p w14:paraId="11FB1AA2" w14:textId="77777777" w:rsidR="00A61BB1" w:rsidRPr="00A61BB1" w:rsidRDefault="00A61BB1" w:rsidP="00A61BB1">
      <w:pPr>
        <w:ind w:left="907" w:hanging="907"/>
      </w:pPr>
    </w:p>
    <w:p w14:paraId="693982A7" w14:textId="77777777" w:rsidR="00A61BB1" w:rsidRPr="00A61BB1" w:rsidRDefault="00A61BB1" w:rsidP="00A61BB1">
      <w:pPr>
        <w:ind w:left="907" w:hanging="907"/>
      </w:pPr>
    </w:p>
    <w:p w14:paraId="5E563DA6" w14:textId="77777777" w:rsidR="00A61BB1" w:rsidRPr="00A61BB1" w:rsidRDefault="00A61BB1" w:rsidP="00A61BB1">
      <w:pPr>
        <w:ind w:left="907" w:hanging="907"/>
      </w:pPr>
    </w:p>
    <w:p w14:paraId="2D87E23F" w14:textId="77777777" w:rsidR="00A61BB1" w:rsidRPr="00A61BB1" w:rsidRDefault="00A61BB1" w:rsidP="00A61BB1">
      <w:pPr>
        <w:ind w:left="907" w:hanging="907"/>
      </w:pPr>
    </w:p>
    <w:p w14:paraId="50FF55AA" w14:textId="77777777" w:rsidR="00A61BB1" w:rsidRPr="00A61BB1" w:rsidRDefault="00A61BB1" w:rsidP="00A61BB1">
      <w:pPr>
        <w:ind w:left="907" w:hanging="907"/>
      </w:pPr>
    </w:p>
    <w:p w14:paraId="6E863F3C" w14:textId="77777777" w:rsidR="00A61BB1" w:rsidRPr="00A61BB1" w:rsidRDefault="00A61BB1" w:rsidP="00A61BB1">
      <w:pPr>
        <w:ind w:left="907" w:hanging="907"/>
      </w:pPr>
    </w:p>
    <w:p w14:paraId="2F34D0E4" w14:textId="77777777" w:rsidR="00A61BB1" w:rsidRPr="00A61BB1" w:rsidRDefault="00A61BB1" w:rsidP="00A61BB1">
      <w:pPr>
        <w:ind w:left="907" w:hanging="907"/>
      </w:pPr>
    </w:p>
    <w:p w14:paraId="183E8A7B" w14:textId="77777777" w:rsidR="00A61BB1" w:rsidRPr="00A61BB1" w:rsidRDefault="00A61BB1" w:rsidP="00A61BB1">
      <w:pPr>
        <w:ind w:left="907" w:hanging="907"/>
      </w:pPr>
    </w:p>
    <w:p w14:paraId="32534762" w14:textId="77777777" w:rsidR="00A61BB1" w:rsidRPr="00A61BB1" w:rsidRDefault="00A61BB1" w:rsidP="00A61BB1">
      <w:pPr>
        <w:ind w:left="907" w:hanging="907"/>
      </w:pPr>
    </w:p>
    <w:p w14:paraId="3FE64501" w14:textId="77777777" w:rsidR="00A61BB1" w:rsidRPr="00A61BB1" w:rsidRDefault="00A61BB1" w:rsidP="00A61BB1">
      <w:pPr>
        <w:ind w:left="907" w:hanging="907"/>
      </w:pPr>
    </w:p>
    <w:p w14:paraId="7FF21F5C" w14:textId="77777777" w:rsidR="00A61BB1" w:rsidRPr="00A61BB1" w:rsidRDefault="00A61BB1" w:rsidP="00A61BB1">
      <w:pPr>
        <w:ind w:left="907" w:hanging="907"/>
      </w:pPr>
    </w:p>
    <w:p w14:paraId="6BF83697" w14:textId="77777777" w:rsidR="00CB0E97" w:rsidRPr="00CB0E97" w:rsidRDefault="00CB0E97" w:rsidP="00CB0E97">
      <w:pPr>
        <w:tabs>
          <w:tab w:val="clear" w:pos="4961"/>
        </w:tabs>
        <w:ind w:left="907" w:hanging="907"/>
      </w:pPr>
    </w:p>
    <w:p w14:paraId="2C532C2D" w14:textId="77777777" w:rsidR="00CB0E97" w:rsidRPr="00CB0E97" w:rsidRDefault="00CB0E97" w:rsidP="00CB0E97">
      <w:pPr>
        <w:tabs>
          <w:tab w:val="clear" w:pos="454"/>
          <w:tab w:val="clear" w:pos="907"/>
          <w:tab w:val="clear" w:pos="1361"/>
          <w:tab w:val="clear" w:pos="4961"/>
          <w:tab w:val="right" w:pos="5669"/>
          <w:tab w:val="left" w:pos="5953"/>
          <w:tab w:val="right" w:leader="dot" w:pos="9916"/>
        </w:tabs>
      </w:pPr>
      <w:r w:rsidRPr="00CB0E97">
        <w:tab/>
      </w:r>
      <w:r w:rsidRPr="00CB0E97">
        <w:rPr>
          <w:b/>
          <w:bCs/>
        </w:rPr>
        <w:t>(b)</w:t>
      </w:r>
      <w:r w:rsidRPr="00CB0E97">
        <w:tab/>
      </w:r>
      <w:r w:rsidRPr="00CB0E97">
        <w:tab/>
      </w:r>
      <w:r w:rsidRPr="00CB0E97">
        <w:rPr>
          <w:b/>
          <w:bCs/>
        </w:rPr>
        <w:t> </w:t>
      </w:r>
      <w:r w:rsidRPr="00CB0E97">
        <w:rPr>
          <w:b/>
          <w:bCs/>
        </w:rPr>
        <w:t>[3]</w:t>
      </w:r>
    </w:p>
    <w:p w14:paraId="455FA01D" w14:textId="1485CC38" w:rsidR="00A61BB1" w:rsidRPr="00A61BB1" w:rsidRDefault="00A61BB1" w:rsidP="00A61BB1">
      <w:pPr>
        <w:tabs>
          <w:tab w:val="right" w:pos="5669"/>
          <w:tab w:val="left" w:pos="5953"/>
          <w:tab w:val="right" w:leader="dot" w:pos="9916"/>
        </w:tabs>
      </w:pPr>
    </w:p>
    <w:p w14:paraId="008E47D0" w14:textId="77777777" w:rsidR="00A61BB1" w:rsidRPr="00A61BB1" w:rsidRDefault="00A61BB1" w:rsidP="00A61BB1"/>
    <w:p w14:paraId="014C73E8" w14:textId="77777777" w:rsidR="00D1715C" w:rsidRDefault="00D1715C" w:rsidP="00B179D3">
      <w:pPr>
        <w:rPr>
          <w:rFonts w:eastAsia="Arial Unicode MS"/>
          <w:position w:val="-1"/>
        </w:rPr>
      </w:pPr>
    </w:p>
    <w:p w14:paraId="4790FF27" w14:textId="77777777" w:rsidR="00D1715C" w:rsidRDefault="00D1715C" w:rsidP="00B179D3">
      <w:pPr>
        <w:rPr>
          <w:rFonts w:eastAsia="Arial Unicode MS"/>
          <w:position w:val="-1"/>
        </w:rPr>
      </w:pPr>
    </w:p>
    <w:p w14:paraId="35D7B9F8" w14:textId="77777777" w:rsidR="00D1715C" w:rsidRDefault="00D1715C" w:rsidP="00B179D3">
      <w:pPr>
        <w:rPr>
          <w:rFonts w:eastAsia="Arial Unicode MS"/>
          <w:position w:val="-1"/>
        </w:rPr>
      </w:pPr>
    </w:p>
    <w:p w14:paraId="76C09D27" w14:textId="77777777" w:rsidR="00D1715C" w:rsidRDefault="00D1715C" w:rsidP="00B179D3">
      <w:pPr>
        <w:rPr>
          <w:rFonts w:eastAsia="Arial Unicode MS"/>
          <w:position w:val="-1"/>
        </w:rPr>
      </w:pPr>
    </w:p>
    <w:p w14:paraId="4FE01A00" w14:textId="77777777" w:rsidR="00D1715C" w:rsidRDefault="00D1715C" w:rsidP="00B179D3">
      <w:pPr>
        <w:rPr>
          <w:rFonts w:eastAsia="Arial Unicode MS"/>
          <w:position w:val="-1"/>
        </w:rPr>
      </w:pPr>
    </w:p>
    <w:p w14:paraId="69988D3B" w14:textId="77777777" w:rsidR="00D1715C" w:rsidRDefault="00D1715C" w:rsidP="00B179D3">
      <w:pPr>
        <w:rPr>
          <w:rFonts w:eastAsia="Arial Unicode MS"/>
          <w:position w:val="-1"/>
        </w:rPr>
      </w:pPr>
    </w:p>
    <w:p w14:paraId="66BC69FD" w14:textId="77777777" w:rsidR="00D1715C" w:rsidRDefault="00D1715C" w:rsidP="00B179D3">
      <w:pPr>
        <w:rPr>
          <w:rFonts w:eastAsia="Arial Unicode MS"/>
          <w:position w:val="-1"/>
        </w:rPr>
      </w:pPr>
    </w:p>
    <w:p w14:paraId="2075BA1F" w14:textId="77777777" w:rsidR="00D1715C" w:rsidRDefault="00D1715C" w:rsidP="00B179D3">
      <w:pPr>
        <w:rPr>
          <w:rFonts w:eastAsia="Arial Unicode MS"/>
          <w:position w:val="-1"/>
        </w:rPr>
      </w:pPr>
    </w:p>
    <w:p w14:paraId="7A962C1D" w14:textId="7BF8EB56" w:rsidR="00DB26D5" w:rsidRDefault="00DB26D5">
      <w:pPr>
        <w:spacing w:line="240" w:lineRule="auto"/>
        <w:rPr>
          <w:rFonts w:eastAsia="Arial Unicode MS"/>
          <w:position w:val="-1"/>
        </w:rPr>
      </w:pPr>
      <w:r>
        <w:rPr>
          <w:rFonts w:eastAsia="Arial Unicode MS"/>
          <w:position w:val="-1"/>
        </w:rPr>
        <w:br w:type="page"/>
      </w:r>
    </w:p>
    <w:p w14:paraId="1769425F" w14:textId="77777777" w:rsidR="00DB26D5" w:rsidRDefault="00DB26D5" w:rsidP="00B179D3">
      <w:pPr>
        <w:rPr>
          <w:rFonts w:eastAsia="Arial Unicode MS"/>
          <w:position w:val="-1"/>
        </w:rPr>
      </w:pPr>
    </w:p>
    <w:p w14:paraId="48652F13" w14:textId="77777777" w:rsidR="009603E0" w:rsidRPr="009603E0" w:rsidRDefault="009603E0" w:rsidP="009603E0">
      <w:pPr>
        <w:ind w:left="454" w:hanging="454"/>
      </w:pPr>
      <w:r w:rsidRPr="009603E0">
        <w:rPr>
          <w:b/>
          <w:bCs/>
        </w:rPr>
        <w:t>11</w:t>
      </w:r>
      <w:r w:rsidRPr="009603E0">
        <w:tab/>
        <w:t>The diagram shows a cone and a cube.</w:t>
      </w:r>
    </w:p>
    <w:p w14:paraId="6CCBC151" w14:textId="22210D73" w:rsidR="009603E0" w:rsidRPr="009603E0" w:rsidRDefault="009603E0" w:rsidP="009603E0">
      <w:pPr>
        <w:ind w:left="454" w:hanging="454"/>
      </w:pPr>
      <w:r w:rsidRPr="009603E0">
        <w:tab/>
        <w:t xml:space="preserve">The cone has radius </w:t>
      </w:r>
      <w:r w:rsidR="00056694">
        <w:t>7</w:t>
      </w:r>
      <w:r w:rsidRPr="006A2A2C">
        <w:rPr>
          <w:sz w:val="12"/>
          <w:szCs w:val="12"/>
        </w:rPr>
        <w:t> </w:t>
      </w:r>
      <w:r w:rsidRPr="009603E0">
        <w:t xml:space="preserve">cm and height </w:t>
      </w:r>
      <w:r w:rsidR="00056694">
        <w:t>9</w:t>
      </w:r>
      <w:r w:rsidRPr="006A2A2C">
        <w:rPr>
          <w:sz w:val="12"/>
          <w:szCs w:val="12"/>
        </w:rPr>
        <w:t> </w:t>
      </w:r>
      <w:r w:rsidRPr="009603E0">
        <w:t>cm.</w:t>
      </w:r>
    </w:p>
    <w:p w14:paraId="5FC44353" w14:textId="690DC95F" w:rsidR="009603E0" w:rsidRPr="009603E0" w:rsidRDefault="00CF1088" w:rsidP="009603E0">
      <w:pPr>
        <w:ind w:left="454" w:hanging="454"/>
      </w:pPr>
      <w:r>
        <w:rPr>
          <w:noProof/>
        </w:rPr>
        <w:drawing>
          <wp:anchor distT="0" distB="0" distL="114300" distR="114300" simplePos="0" relativeHeight="251712518" behindDoc="0" locked="0" layoutInCell="1" allowOverlap="1" wp14:anchorId="4633F4A8" wp14:editId="3FCFBBB9">
            <wp:simplePos x="0" y="0"/>
            <wp:positionH relativeFrom="column">
              <wp:posOffset>346710</wp:posOffset>
            </wp:positionH>
            <wp:positionV relativeFrom="paragraph">
              <wp:posOffset>165735</wp:posOffset>
            </wp:positionV>
            <wp:extent cx="3703328" cy="1792228"/>
            <wp:effectExtent l="0" t="0" r="0" b="0"/>
            <wp:wrapTopAndBottom/>
            <wp:docPr id="660936482" name="Picture 2" descr="The diagram shows a cone and a cube.&#10;The cone has radius 7 cm and height 9 c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936482" name="Picture 2" descr="The diagram shows a cone and a cube.&#10;The cone has radius 7 cm and height 9 cm.&#10;"/>
                    <pic:cNvPicPr/>
                  </pic:nvPicPr>
                  <pic:blipFill>
                    <a:blip r:embed="rId43"/>
                    <a:stretch>
                      <a:fillRect/>
                    </a:stretch>
                  </pic:blipFill>
                  <pic:spPr>
                    <a:xfrm>
                      <a:off x="0" y="0"/>
                      <a:ext cx="3703328" cy="1792228"/>
                    </a:xfrm>
                    <a:prstGeom prst="rect">
                      <a:avLst/>
                    </a:prstGeom>
                  </pic:spPr>
                </pic:pic>
              </a:graphicData>
            </a:graphic>
          </wp:anchor>
        </w:drawing>
      </w:r>
    </w:p>
    <w:p w14:paraId="49AAEC38" w14:textId="77777777" w:rsidR="009603E0" w:rsidRPr="009603E0" w:rsidRDefault="009603E0" w:rsidP="009603E0">
      <w:pPr>
        <w:ind w:left="454" w:hanging="454"/>
      </w:pPr>
    </w:p>
    <w:p w14:paraId="3D34F7EF" w14:textId="77777777" w:rsidR="009603E0" w:rsidRPr="009603E0" w:rsidRDefault="009603E0" w:rsidP="009603E0">
      <w:pPr>
        <w:ind w:left="454" w:hanging="454"/>
      </w:pPr>
      <w:r w:rsidRPr="009603E0">
        <w:tab/>
        <w:t xml:space="preserve">The volume of the cone is equal to the volume of the cube. </w:t>
      </w:r>
    </w:p>
    <w:p w14:paraId="341872A0" w14:textId="77777777" w:rsidR="009603E0" w:rsidRPr="009603E0" w:rsidRDefault="009603E0" w:rsidP="009603E0">
      <w:pPr>
        <w:ind w:left="454" w:hanging="454"/>
      </w:pPr>
    </w:p>
    <w:p w14:paraId="28F2460F" w14:textId="77777777" w:rsidR="009603E0" w:rsidRPr="009603E0" w:rsidRDefault="009603E0" w:rsidP="009603E0">
      <w:pPr>
        <w:ind w:left="454" w:hanging="454"/>
      </w:pPr>
      <w:r w:rsidRPr="009603E0">
        <w:tab/>
        <w:t xml:space="preserve">Work out the length of one side of the cube. </w:t>
      </w:r>
    </w:p>
    <w:p w14:paraId="7176706F" w14:textId="77777777" w:rsidR="009603E0" w:rsidRPr="009603E0" w:rsidRDefault="009603E0" w:rsidP="009603E0">
      <w:pPr>
        <w:ind w:left="454" w:hanging="454"/>
      </w:pPr>
    </w:p>
    <w:p w14:paraId="67C43AFF" w14:textId="795F515B" w:rsidR="009603E0" w:rsidRPr="009603E0" w:rsidRDefault="009603E0" w:rsidP="00010D35">
      <w:pPr>
        <w:tabs>
          <w:tab w:val="clear" w:pos="454"/>
          <w:tab w:val="clear" w:pos="907"/>
          <w:tab w:val="clear" w:pos="1361"/>
          <w:tab w:val="clear" w:pos="4961"/>
          <w:tab w:val="left" w:pos="426"/>
        </w:tabs>
        <w:suppressAutoHyphens w:val="0"/>
        <w:autoSpaceDE/>
        <w:autoSpaceDN/>
        <w:adjustRightInd/>
        <w:spacing w:line="264" w:lineRule="auto"/>
        <w:textAlignment w:val="auto"/>
      </w:pPr>
      <w:r w:rsidRPr="009603E0">
        <w:tab/>
        <w:t xml:space="preserve">[The volume </w:t>
      </w:r>
      <w:r w:rsidRPr="009603E0">
        <w:rPr>
          <w:i/>
          <w:iCs/>
        </w:rPr>
        <w:t>V</w:t>
      </w:r>
      <w:r w:rsidRPr="009603E0">
        <w:t xml:space="preserve"> of a cone with radius </w:t>
      </w:r>
      <w:r w:rsidRPr="009603E0">
        <w:rPr>
          <w:i/>
          <w:iCs/>
        </w:rPr>
        <w:t>r</w:t>
      </w:r>
      <w:r w:rsidRPr="009603E0">
        <w:t xml:space="preserve"> and height</w:t>
      </w:r>
      <w:r w:rsidRPr="009603E0">
        <w:rPr>
          <w:i/>
          <w:iCs/>
        </w:rPr>
        <w:t xml:space="preserve"> </w:t>
      </w:r>
      <w:proofErr w:type="spellStart"/>
      <w:r w:rsidRPr="009603E0">
        <w:rPr>
          <w:i/>
          <w:iCs/>
        </w:rPr>
        <w:t>h</w:t>
      </w:r>
      <w:r w:rsidRPr="009603E0">
        <w:t xml:space="preserve"> is</w:t>
      </w:r>
      <w:proofErr w:type="spellEnd"/>
      <w:r w:rsidRPr="009603E0">
        <w:t xml:space="preserve"> </w:t>
      </w:r>
      <w:r w:rsidR="008830D0" w:rsidRPr="00192768">
        <w:rPr>
          <w:rFonts w:eastAsia="Arial Unicode MS"/>
          <w:position w:val="-22"/>
        </w:rPr>
        <w:object w:dxaOrig="1080" w:dyaOrig="580" w14:anchorId="0A4BF094">
          <v:shape id="_x0000_i1032" type="#_x0000_t75" style="width:53.4pt;height:29.4pt" o:ole="">
            <v:imagedata r:id="rId44" o:title=""/>
          </v:shape>
          <o:OLEObject Type="Embed" ProgID="Equation.DSMT4" ShapeID="_x0000_i1032" DrawAspect="Content" ObjectID="_1779003496" r:id="rId45"/>
        </w:object>
      </w:r>
      <w:r w:rsidRPr="009603E0">
        <w:t>.]</w:t>
      </w:r>
    </w:p>
    <w:p w14:paraId="6E183F65" w14:textId="77777777" w:rsidR="009603E0" w:rsidRPr="009603E0" w:rsidRDefault="009603E0" w:rsidP="009603E0">
      <w:pPr>
        <w:ind w:left="454" w:hanging="454"/>
      </w:pPr>
    </w:p>
    <w:p w14:paraId="33450213" w14:textId="77777777" w:rsidR="009603E0" w:rsidRPr="009603E0" w:rsidRDefault="009603E0" w:rsidP="009603E0">
      <w:pPr>
        <w:ind w:left="454" w:hanging="454"/>
      </w:pPr>
    </w:p>
    <w:p w14:paraId="796D5A75" w14:textId="77777777" w:rsidR="009603E0" w:rsidRPr="009603E0" w:rsidRDefault="009603E0" w:rsidP="009603E0"/>
    <w:p w14:paraId="7334263F" w14:textId="77777777" w:rsidR="009603E0" w:rsidRPr="009603E0" w:rsidRDefault="009603E0" w:rsidP="009603E0"/>
    <w:p w14:paraId="32AC46E2" w14:textId="77777777" w:rsidR="009603E0" w:rsidRPr="009603E0" w:rsidRDefault="009603E0" w:rsidP="009603E0"/>
    <w:p w14:paraId="162819A8" w14:textId="77777777" w:rsidR="009603E0" w:rsidRPr="009603E0" w:rsidRDefault="009603E0" w:rsidP="009603E0"/>
    <w:p w14:paraId="1B6CF56F" w14:textId="77777777" w:rsidR="009603E0" w:rsidRPr="009603E0" w:rsidRDefault="009603E0" w:rsidP="009603E0"/>
    <w:p w14:paraId="3E106E07" w14:textId="77777777" w:rsidR="009603E0" w:rsidRPr="009603E0" w:rsidRDefault="009603E0" w:rsidP="009603E0"/>
    <w:p w14:paraId="1759E00E" w14:textId="77777777" w:rsidR="009603E0" w:rsidRPr="009603E0" w:rsidRDefault="009603E0" w:rsidP="009603E0"/>
    <w:p w14:paraId="6DF546EF" w14:textId="77777777" w:rsidR="009603E0" w:rsidRPr="009603E0" w:rsidRDefault="009603E0" w:rsidP="009603E0"/>
    <w:p w14:paraId="75AF3475" w14:textId="77777777" w:rsidR="009603E0" w:rsidRPr="009603E0" w:rsidRDefault="009603E0" w:rsidP="009603E0"/>
    <w:p w14:paraId="5D7C7399" w14:textId="77777777" w:rsidR="009603E0" w:rsidRPr="009603E0" w:rsidRDefault="009603E0" w:rsidP="009603E0"/>
    <w:p w14:paraId="0A6BA19B" w14:textId="77777777" w:rsidR="009603E0" w:rsidRPr="009603E0" w:rsidRDefault="009603E0" w:rsidP="009603E0"/>
    <w:p w14:paraId="5E2375CC" w14:textId="77777777" w:rsidR="009603E0" w:rsidRPr="009603E0" w:rsidRDefault="009603E0" w:rsidP="009603E0"/>
    <w:p w14:paraId="116AFFAF" w14:textId="77777777" w:rsidR="009603E0" w:rsidRPr="009603E0" w:rsidRDefault="009603E0" w:rsidP="009603E0"/>
    <w:p w14:paraId="50DF979E" w14:textId="77777777" w:rsidR="009603E0" w:rsidRPr="009603E0" w:rsidRDefault="009603E0" w:rsidP="009603E0"/>
    <w:p w14:paraId="2CC86756" w14:textId="77777777" w:rsidR="009603E0" w:rsidRPr="009603E0" w:rsidRDefault="009603E0" w:rsidP="009603E0"/>
    <w:p w14:paraId="1F31070A" w14:textId="77777777" w:rsidR="009603E0" w:rsidRPr="009603E0" w:rsidRDefault="009603E0" w:rsidP="009603E0"/>
    <w:p w14:paraId="36E7D856" w14:textId="77777777" w:rsidR="009603E0" w:rsidRPr="009603E0" w:rsidRDefault="009603E0" w:rsidP="009603E0"/>
    <w:p w14:paraId="77631C94" w14:textId="77777777" w:rsidR="009603E0" w:rsidRPr="009603E0" w:rsidRDefault="009603E0" w:rsidP="009603E0"/>
    <w:p w14:paraId="304C4297" w14:textId="77777777" w:rsidR="009603E0" w:rsidRPr="009603E0" w:rsidRDefault="009603E0" w:rsidP="009603E0"/>
    <w:p w14:paraId="78A37930" w14:textId="77777777" w:rsidR="009603E0" w:rsidRPr="009603E0" w:rsidRDefault="009603E0" w:rsidP="009603E0"/>
    <w:p w14:paraId="326D1A94" w14:textId="77777777" w:rsidR="009603E0" w:rsidRPr="009603E0" w:rsidRDefault="009603E0" w:rsidP="009603E0"/>
    <w:p w14:paraId="1EA16839" w14:textId="77777777" w:rsidR="009603E0" w:rsidRPr="009603E0" w:rsidRDefault="009603E0" w:rsidP="009603E0"/>
    <w:p w14:paraId="31281EFC" w14:textId="77777777" w:rsidR="009603E0" w:rsidRPr="009603E0" w:rsidRDefault="009603E0" w:rsidP="009603E0"/>
    <w:p w14:paraId="6B397FF0" w14:textId="77777777" w:rsidR="009603E0" w:rsidRPr="009603E0" w:rsidRDefault="009603E0" w:rsidP="009603E0"/>
    <w:p w14:paraId="17EE0497" w14:textId="77777777" w:rsidR="009603E0" w:rsidRPr="009603E0" w:rsidRDefault="009603E0" w:rsidP="009603E0"/>
    <w:p w14:paraId="2132C5A3" w14:textId="77777777" w:rsidR="009603E0" w:rsidRPr="009603E0" w:rsidRDefault="009603E0" w:rsidP="009603E0"/>
    <w:p w14:paraId="33D4BB35" w14:textId="77777777" w:rsidR="009603E0" w:rsidRPr="009603E0" w:rsidRDefault="009603E0" w:rsidP="009603E0"/>
    <w:p w14:paraId="031EB48D" w14:textId="77777777" w:rsidR="009603E0" w:rsidRPr="009603E0" w:rsidRDefault="009603E0" w:rsidP="009603E0"/>
    <w:p w14:paraId="4C0145F6" w14:textId="77777777" w:rsidR="009603E0" w:rsidRPr="009603E0" w:rsidRDefault="009603E0" w:rsidP="009603E0"/>
    <w:p w14:paraId="4C7B5356" w14:textId="77777777" w:rsidR="00A46515" w:rsidRPr="00A46515" w:rsidRDefault="00A46515" w:rsidP="00A46515"/>
    <w:p w14:paraId="3238F0F8" w14:textId="5D8B17BF" w:rsidR="00A46515" w:rsidRPr="00A46515" w:rsidRDefault="00A46515" w:rsidP="00A46515">
      <w:pPr>
        <w:tabs>
          <w:tab w:val="clear" w:pos="454"/>
          <w:tab w:val="clear" w:pos="907"/>
          <w:tab w:val="clear" w:pos="1361"/>
          <w:tab w:val="clear" w:pos="4961"/>
          <w:tab w:val="right" w:pos="5669"/>
          <w:tab w:val="left" w:pos="5953"/>
          <w:tab w:val="right" w:leader="dot" w:pos="9916"/>
        </w:tabs>
      </w:pPr>
      <w:r w:rsidRPr="00A46515">
        <w:tab/>
      </w:r>
      <w:r w:rsidRPr="00A46515">
        <w:tab/>
      </w:r>
      <w:r w:rsidRPr="00A46515">
        <w:tab/>
        <w:t xml:space="preserve"> cm</w:t>
      </w:r>
      <w:r w:rsidR="00010D35">
        <w:t xml:space="preserve"> </w:t>
      </w:r>
      <w:r w:rsidRPr="00A46515">
        <w:rPr>
          <w:b/>
          <w:bCs/>
        </w:rPr>
        <w:t>[4]</w:t>
      </w:r>
    </w:p>
    <w:p w14:paraId="313E1B49" w14:textId="77777777" w:rsidR="009603E0" w:rsidRPr="009603E0" w:rsidRDefault="009603E0" w:rsidP="009603E0"/>
    <w:p w14:paraId="7252D1CA" w14:textId="77777777" w:rsidR="00DB26D5" w:rsidRDefault="00DB26D5" w:rsidP="00B179D3">
      <w:pPr>
        <w:rPr>
          <w:rFonts w:eastAsia="Arial Unicode MS"/>
          <w:position w:val="-1"/>
        </w:rPr>
      </w:pPr>
    </w:p>
    <w:p w14:paraId="0B04A1E3" w14:textId="77777777" w:rsidR="00A848DC" w:rsidRPr="00A848DC" w:rsidRDefault="00A848DC" w:rsidP="00A848DC">
      <w:pPr>
        <w:ind w:left="454" w:hanging="454"/>
      </w:pPr>
      <w:r w:rsidRPr="00A848DC">
        <w:rPr>
          <w:b/>
          <w:bCs/>
        </w:rPr>
        <w:t>12</w:t>
      </w:r>
      <w:r w:rsidRPr="00A848DC">
        <w:tab/>
        <w:t xml:space="preserve">A cafe owner recorded information about customer orders for coffee. </w:t>
      </w:r>
    </w:p>
    <w:p w14:paraId="4BC345B9" w14:textId="77777777" w:rsidR="00A848DC" w:rsidRPr="00A848DC" w:rsidRDefault="00A848DC" w:rsidP="00A848DC">
      <w:pPr>
        <w:ind w:left="454" w:hanging="454"/>
      </w:pPr>
      <w:r w:rsidRPr="00A848DC">
        <w:tab/>
        <w:t>They recorded whether the customer asked for milk (M) and whether the customer asked for sugar (S).</w:t>
      </w:r>
    </w:p>
    <w:p w14:paraId="1D56B642" w14:textId="69498E93" w:rsidR="00A848DC" w:rsidRPr="00A848DC" w:rsidRDefault="00A848DC" w:rsidP="00A848DC">
      <w:pPr>
        <w:ind w:left="454" w:hanging="454"/>
      </w:pPr>
    </w:p>
    <w:p w14:paraId="229AB29B" w14:textId="11C7E11A" w:rsidR="00A848DC" w:rsidRPr="00A848DC" w:rsidRDefault="000A21BE" w:rsidP="00A848DC">
      <w:pPr>
        <w:ind w:left="454" w:hanging="454"/>
      </w:pPr>
      <w:r>
        <w:rPr>
          <w:noProof/>
        </w:rPr>
        <w:drawing>
          <wp:anchor distT="0" distB="0" distL="114300" distR="114300" simplePos="0" relativeHeight="251720710" behindDoc="0" locked="0" layoutInCell="1" allowOverlap="1" wp14:anchorId="3122E80B" wp14:editId="6347BF81">
            <wp:simplePos x="0" y="0"/>
            <wp:positionH relativeFrom="column">
              <wp:posOffset>138988</wp:posOffset>
            </wp:positionH>
            <wp:positionV relativeFrom="paragraph">
              <wp:posOffset>237338</wp:posOffset>
            </wp:positionV>
            <wp:extent cx="3755144" cy="1999492"/>
            <wp:effectExtent l="0" t="0" r="0" b="1270"/>
            <wp:wrapTopAndBottom/>
            <wp:docPr id="80802189" name="Picture 1" descr="A cafe owner recorded information about customer orders for coffee. &#10;They recorded whether the customer asked for milk (M) and whether the customer asked for sugar (S).&#10;The results are shown in this Venn diagra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02189" name="Picture 1" descr="A cafe owner recorded information about customer orders for coffee. &#10;They recorded whether the customer asked for milk (M) and whether the customer asked for sugar (S).&#10;The results are shown in this Venn diagram. &#10;"/>
                    <pic:cNvPicPr/>
                  </pic:nvPicPr>
                  <pic:blipFill>
                    <a:blip r:embed="rId46"/>
                    <a:stretch>
                      <a:fillRect/>
                    </a:stretch>
                  </pic:blipFill>
                  <pic:spPr>
                    <a:xfrm>
                      <a:off x="0" y="0"/>
                      <a:ext cx="3755144" cy="1999492"/>
                    </a:xfrm>
                    <a:prstGeom prst="rect">
                      <a:avLst/>
                    </a:prstGeom>
                  </pic:spPr>
                </pic:pic>
              </a:graphicData>
            </a:graphic>
          </wp:anchor>
        </w:drawing>
      </w:r>
      <w:r w:rsidR="00A848DC" w:rsidRPr="00A848DC">
        <w:tab/>
        <w:t xml:space="preserve">The results are shown in this Venn diagram. </w:t>
      </w:r>
    </w:p>
    <w:p w14:paraId="23C2B9BB" w14:textId="22257360" w:rsidR="00A848DC" w:rsidRPr="00A848DC" w:rsidRDefault="00A848DC" w:rsidP="00A848DC">
      <w:pPr>
        <w:ind w:left="454" w:hanging="454"/>
      </w:pPr>
    </w:p>
    <w:p w14:paraId="6C442661" w14:textId="77777777" w:rsidR="00A848DC" w:rsidRPr="00A848DC" w:rsidRDefault="00A848DC" w:rsidP="00A848DC">
      <w:pPr>
        <w:ind w:left="907" w:hanging="907"/>
      </w:pPr>
      <w:r w:rsidRPr="00A848DC">
        <w:tab/>
      </w:r>
      <w:r w:rsidRPr="00A848DC">
        <w:rPr>
          <w:b/>
          <w:bCs/>
        </w:rPr>
        <w:t>(a)</w:t>
      </w:r>
      <w:r w:rsidRPr="00A848DC">
        <w:tab/>
        <w:t xml:space="preserve">One of the customers is chosen at random. </w:t>
      </w:r>
    </w:p>
    <w:p w14:paraId="0D814157" w14:textId="77777777" w:rsidR="00A848DC" w:rsidRPr="00A848DC" w:rsidRDefault="00A848DC" w:rsidP="00A848DC">
      <w:pPr>
        <w:ind w:left="907" w:hanging="907"/>
      </w:pPr>
    </w:p>
    <w:p w14:paraId="32B461E0" w14:textId="4BB7EDBF" w:rsidR="00A848DC" w:rsidRPr="00A848DC" w:rsidRDefault="00A848DC" w:rsidP="00A848DC">
      <w:pPr>
        <w:ind w:left="907" w:hanging="907"/>
      </w:pPr>
      <w:r w:rsidRPr="00A848DC">
        <w:tab/>
      </w:r>
      <w:r w:rsidRPr="00A848DC">
        <w:tab/>
        <w:t xml:space="preserve">Find the probability that the customer asked for </w:t>
      </w:r>
      <w:r w:rsidR="001C05E4">
        <w:t>milk</w:t>
      </w:r>
      <w:r w:rsidRPr="00A848DC">
        <w:t xml:space="preserve">. </w:t>
      </w:r>
    </w:p>
    <w:p w14:paraId="4D1B9BDA" w14:textId="77777777" w:rsidR="00A848DC" w:rsidRPr="00A848DC" w:rsidRDefault="00A848DC" w:rsidP="00A848DC">
      <w:pPr>
        <w:ind w:left="907" w:hanging="907"/>
      </w:pPr>
    </w:p>
    <w:p w14:paraId="3736CCFE" w14:textId="77777777" w:rsidR="00A848DC" w:rsidRPr="00A848DC" w:rsidRDefault="00A848DC" w:rsidP="00A848DC">
      <w:pPr>
        <w:ind w:left="907" w:hanging="907"/>
      </w:pPr>
    </w:p>
    <w:p w14:paraId="4C62FB19" w14:textId="77777777" w:rsidR="00A848DC" w:rsidRPr="00A848DC" w:rsidRDefault="00A848DC" w:rsidP="00A848DC">
      <w:pPr>
        <w:ind w:left="907" w:hanging="907"/>
      </w:pPr>
    </w:p>
    <w:p w14:paraId="0C47CB39" w14:textId="77777777" w:rsidR="00A848DC" w:rsidRPr="00A848DC" w:rsidRDefault="00A848DC" w:rsidP="00A848DC">
      <w:pPr>
        <w:ind w:left="907" w:hanging="907"/>
      </w:pPr>
    </w:p>
    <w:p w14:paraId="570571A4" w14:textId="77777777" w:rsidR="006434D3" w:rsidRPr="006434D3" w:rsidRDefault="006434D3" w:rsidP="006434D3">
      <w:pPr>
        <w:tabs>
          <w:tab w:val="clear" w:pos="4961"/>
        </w:tabs>
        <w:ind w:left="907" w:hanging="907"/>
      </w:pPr>
    </w:p>
    <w:p w14:paraId="06E57CBE" w14:textId="65AE67AB" w:rsidR="006434D3" w:rsidRPr="006434D3" w:rsidRDefault="006434D3" w:rsidP="006434D3">
      <w:pPr>
        <w:tabs>
          <w:tab w:val="clear" w:pos="454"/>
          <w:tab w:val="clear" w:pos="907"/>
          <w:tab w:val="clear" w:pos="1361"/>
          <w:tab w:val="clear" w:pos="4961"/>
          <w:tab w:val="right" w:pos="5669"/>
          <w:tab w:val="left" w:pos="5953"/>
          <w:tab w:val="right" w:leader="dot" w:pos="9916"/>
        </w:tabs>
        <w:rPr>
          <w:b/>
          <w:bCs/>
        </w:rPr>
      </w:pPr>
      <w:r w:rsidRPr="006434D3">
        <w:tab/>
      </w:r>
      <w:r w:rsidRPr="006434D3">
        <w:rPr>
          <w:b/>
          <w:bCs/>
        </w:rPr>
        <w:t>(a)</w:t>
      </w:r>
      <w:r w:rsidRPr="006434D3">
        <w:tab/>
      </w:r>
      <w:r w:rsidRPr="006434D3">
        <w:tab/>
      </w:r>
      <w:r w:rsidR="004C6BBA">
        <w:t xml:space="preserve"> </w:t>
      </w:r>
      <w:r w:rsidRPr="006434D3">
        <w:rPr>
          <w:b/>
          <w:bCs/>
        </w:rPr>
        <w:t>[2]</w:t>
      </w:r>
    </w:p>
    <w:p w14:paraId="10664C22" w14:textId="77777777" w:rsidR="00A848DC" w:rsidRPr="00A848DC" w:rsidRDefault="00A848DC" w:rsidP="00A848DC">
      <w:pPr>
        <w:ind w:left="907" w:hanging="907"/>
      </w:pPr>
    </w:p>
    <w:p w14:paraId="3F837E9B" w14:textId="77777777" w:rsidR="00A848DC" w:rsidRPr="00A848DC" w:rsidRDefault="00A848DC" w:rsidP="00A848DC">
      <w:pPr>
        <w:ind w:left="907" w:hanging="907"/>
      </w:pPr>
      <w:r w:rsidRPr="00A848DC">
        <w:tab/>
      </w:r>
      <w:r w:rsidRPr="00A848DC">
        <w:rPr>
          <w:b/>
          <w:bCs/>
        </w:rPr>
        <w:t>(b)</w:t>
      </w:r>
      <w:r w:rsidRPr="00A848DC">
        <w:tab/>
        <w:t xml:space="preserve">One of the customers is chosen at random. </w:t>
      </w:r>
    </w:p>
    <w:p w14:paraId="329CDA60" w14:textId="77777777" w:rsidR="00A848DC" w:rsidRPr="00A848DC" w:rsidRDefault="00A848DC" w:rsidP="00A848DC">
      <w:pPr>
        <w:ind w:left="907" w:hanging="907"/>
      </w:pPr>
    </w:p>
    <w:p w14:paraId="46725517" w14:textId="3161CE09" w:rsidR="00A848DC" w:rsidRPr="00A848DC" w:rsidRDefault="00A848DC" w:rsidP="00A848DC">
      <w:pPr>
        <w:ind w:left="907" w:hanging="907"/>
      </w:pPr>
      <w:r w:rsidRPr="00A848DC">
        <w:t xml:space="preserve">  </w:t>
      </w:r>
      <w:r w:rsidRPr="00A848DC">
        <w:tab/>
      </w:r>
      <w:r w:rsidRPr="00A848DC">
        <w:tab/>
        <w:t xml:space="preserve">Find the probability that the customer asked for </w:t>
      </w:r>
      <w:r w:rsidR="001C05E4">
        <w:t>milk</w:t>
      </w:r>
      <w:r w:rsidRPr="00A848DC">
        <w:t xml:space="preserve"> given that they asked for </w:t>
      </w:r>
      <w:r w:rsidR="001C05E4">
        <w:t>sugar</w:t>
      </w:r>
      <w:r w:rsidRPr="00A848DC">
        <w:t xml:space="preserve">. </w:t>
      </w:r>
    </w:p>
    <w:p w14:paraId="2B372062" w14:textId="77777777" w:rsidR="00A848DC" w:rsidRPr="00A848DC" w:rsidRDefault="00A848DC" w:rsidP="00A848DC">
      <w:pPr>
        <w:ind w:left="907" w:hanging="907"/>
      </w:pPr>
    </w:p>
    <w:p w14:paraId="7CE21EF2" w14:textId="77777777" w:rsidR="00A848DC" w:rsidRPr="00A848DC" w:rsidRDefault="00A848DC" w:rsidP="00A848DC">
      <w:pPr>
        <w:ind w:left="907" w:hanging="907"/>
      </w:pPr>
    </w:p>
    <w:p w14:paraId="09CA37D5" w14:textId="77777777" w:rsidR="00A848DC" w:rsidRPr="00A848DC" w:rsidRDefault="00A848DC" w:rsidP="00A848DC">
      <w:pPr>
        <w:ind w:left="907" w:hanging="907"/>
      </w:pPr>
    </w:p>
    <w:p w14:paraId="2DCC9B0E" w14:textId="77777777" w:rsidR="00A848DC" w:rsidRPr="00A848DC" w:rsidRDefault="00A848DC" w:rsidP="00A848DC">
      <w:pPr>
        <w:ind w:left="907" w:hanging="907"/>
      </w:pPr>
    </w:p>
    <w:p w14:paraId="59C26781" w14:textId="77777777" w:rsidR="00EF3E72" w:rsidRPr="00EF3E72" w:rsidRDefault="00EF3E72" w:rsidP="00EF3E72">
      <w:pPr>
        <w:tabs>
          <w:tab w:val="clear" w:pos="4961"/>
        </w:tabs>
        <w:ind w:left="907" w:hanging="907"/>
      </w:pPr>
    </w:p>
    <w:p w14:paraId="1209A252" w14:textId="77777777" w:rsidR="00EF3E72" w:rsidRPr="00EF3E72" w:rsidRDefault="00EF3E72" w:rsidP="00EF3E72">
      <w:pPr>
        <w:tabs>
          <w:tab w:val="clear" w:pos="454"/>
          <w:tab w:val="clear" w:pos="907"/>
          <w:tab w:val="clear" w:pos="1361"/>
          <w:tab w:val="clear" w:pos="4961"/>
          <w:tab w:val="right" w:pos="5669"/>
          <w:tab w:val="left" w:pos="5953"/>
          <w:tab w:val="right" w:leader="dot" w:pos="9916"/>
        </w:tabs>
      </w:pPr>
      <w:r w:rsidRPr="00EF3E72">
        <w:tab/>
      </w:r>
      <w:r w:rsidRPr="00EF3E72">
        <w:rPr>
          <w:b/>
          <w:bCs/>
        </w:rPr>
        <w:t>(b)</w:t>
      </w:r>
      <w:r w:rsidRPr="00EF3E72">
        <w:tab/>
      </w:r>
      <w:r w:rsidRPr="00EF3E72">
        <w:tab/>
      </w:r>
      <w:r w:rsidRPr="00EF3E72">
        <w:rPr>
          <w:b/>
          <w:bCs/>
        </w:rPr>
        <w:t> </w:t>
      </w:r>
      <w:r w:rsidRPr="00EF3E72">
        <w:rPr>
          <w:b/>
          <w:bCs/>
        </w:rPr>
        <w:t>[2]</w:t>
      </w:r>
    </w:p>
    <w:p w14:paraId="5BA5581F" w14:textId="77777777" w:rsidR="00A848DC" w:rsidRPr="00A848DC" w:rsidRDefault="00A848DC" w:rsidP="00A848DC">
      <w:pPr>
        <w:ind w:left="907" w:hanging="907"/>
      </w:pPr>
    </w:p>
    <w:p w14:paraId="39D1943E" w14:textId="77777777" w:rsidR="00DB26D5" w:rsidRDefault="00DB26D5" w:rsidP="00B179D3">
      <w:pPr>
        <w:rPr>
          <w:rFonts w:eastAsia="Arial Unicode MS"/>
          <w:position w:val="-1"/>
        </w:rPr>
      </w:pPr>
    </w:p>
    <w:p w14:paraId="47D90340" w14:textId="77777777" w:rsidR="00DB26D5" w:rsidRDefault="00DB26D5" w:rsidP="00B179D3">
      <w:pPr>
        <w:rPr>
          <w:rFonts w:eastAsia="Arial Unicode MS"/>
          <w:position w:val="-1"/>
        </w:rPr>
      </w:pPr>
    </w:p>
    <w:p w14:paraId="23A07727" w14:textId="77777777" w:rsidR="00DB26D5" w:rsidRDefault="00DB26D5" w:rsidP="00B179D3">
      <w:pPr>
        <w:rPr>
          <w:rFonts w:eastAsia="Arial Unicode MS"/>
          <w:position w:val="-1"/>
        </w:rPr>
      </w:pPr>
    </w:p>
    <w:p w14:paraId="6CA9EA9C" w14:textId="77777777" w:rsidR="00DB26D5" w:rsidRDefault="00DB26D5" w:rsidP="00B179D3">
      <w:pPr>
        <w:rPr>
          <w:rFonts w:eastAsia="Arial Unicode MS"/>
          <w:position w:val="-1"/>
        </w:rPr>
      </w:pPr>
    </w:p>
    <w:p w14:paraId="34185C6B" w14:textId="77777777" w:rsidR="00DB26D5" w:rsidRDefault="00DB26D5" w:rsidP="00B179D3">
      <w:pPr>
        <w:rPr>
          <w:rFonts w:eastAsia="Arial Unicode MS"/>
          <w:position w:val="-1"/>
        </w:rPr>
      </w:pPr>
    </w:p>
    <w:p w14:paraId="4632C2CC" w14:textId="77777777" w:rsidR="00DB26D5" w:rsidRDefault="00DB26D5" w:rsidP="00B179D3">
      <w:pPr>
        <w:rPr>
          <w:rFonts w:eastAsia="Arial Unicode MS"/>
          <w:position w:val="-1"/>
        </w:rPr>
      </w:pPr>
    </w:p>
    <w:p w14:paraId="401B9664" w14:textId="77777777" w:rsidR="00DB26D5" w:rsidRDefault="00DB26D5" w:rsidP="00B179D3">
      <w:pPr>
        <w:rPr>
          <w:rFonts w:eastAsia="Arial Unicode MS"/>
          <w:position w:val="-1"/>
        </w:rPr>
      </w:pPr>
    </w:p>
    <w:p w14:paraId="3260B28C" w14:textId="77777777" w:rsidR="00DB26D5" w:rsidRDefault="00DB26D5" w:rsidP="00B179D3">
      <w:pPr>
        <w:rPr>
          <w:rFonts w:eastAsia="Arial Unicode MS"/>
          <w:position w:val="-1"/>
        </w:rPr>
      </w:pPr>
    </w:p>
    <w:p w14:paraId="376E16AC" w14:textId="77777777" w:rsidR="00DB26D5" w:rsidRDefault="00DB26D5" w:rsidP="00B179D3">
      <w:pPr>
        <w:rPr>
          <w:rFonts w:eastAsia="Arial Unicode MS"/>
          <w:position w:val="-1"/>
        </w:rPr>
      </w:pPr>
    </w:p>
    <w:p w14:paraId="66C00827" w14:textId="77777777" w:rsidR="00DB26D5" w:rsidRDefault="00DB26D5" w:rsidP="00B179D3">
      <w:pPr>
        <w:rPr>
          <w:rFonts w:eastAsia="Arial Unicode MS"/>
          <w:position w:val="-1"/>
        </w:rPr>
      </w:pPr>
    </w:p>
    <w:p w14:paraId="26CBD888" w14:textId="77777777" w:rsidR="00DB26D5" w:rsidRDefault="00DB26D5" w:rsidP="00B179D3">
      <w:pPr>
        <w:rPr>
          <w:rFonts w:eastAsia="Arial Unicode MS"/>
          <w:position w:val="-1"/>
        </w:rPr>
      </w:pPr>
    </w:p>
    <w:p w14:paraId="7F0DE4F9" w14:textId="77777777" w:rsidR="00DB26D5" w:rsidRDefault="00DB26D5" w:rsidP="00B179D3">
      <w:pPr>
        <w:rPr>
          <w:rFonts w:eastAsia="Arial Unicode MS"/>
          <w:position w:val="-1"/>
        </w:rPr>
      </w:pPr>
    </w:p>
    <w:p w14:paraId="123048AA" w14:textId="77777777" w:rsidR="00DB26D5" w:rsidRDefault="00DB26D5" w:rsidP="00B179D3">
      <w:pPr>
        <w:rPr>
          <w:rFonts w:eastAsia="Arial Unicode MS"/>
          <w:position w:val="-1"/>
        </w:rPr>
      </w:pPr>
    </w:p>
    <w:p w14:paraId="480BCC76" w14:textId="77777777" w:rsidR="00DB26D5" w:rsidRDefault="00DB26D5" w:rsidP="00B179D3">
      <w:pPr>
        <w:rPr>
          <w:rFonts w:eastAsia="Arial Unicode MS"/>
          <w:position w:val="-1"/>
        </w:rPr>
      </w:pPr>
    </w:p>
    <w:p w14:paraId="76577C0E" w14:textId="77777777" w:rsidR="00DB26D5" w:rsidRDefault="00DB26D5" w:rsidP="00B179D3">
      <w:pPr>
        <w:rPr>
          <w:rFonts w:eastAsia="Arial Unicode MS"/>
          <w:position w:val="-1"/>
        </w:rPr>
      </w:pPr>
    </w:p>
    <w:p w14:paraId="314D07CD" w14:textId="77777777" w:rsidR="00DB26D5" w:rsidRDefault="00DB26D5" w:rsidP="00B179D3">
      <w:pPr>
        <w:rPr>
          <w:rFonts w:eastAsia="Arial Unicode MS"/>
          <w:position w:val="-1"/>
        </w:rPr>
      </w:pPr>
    </w:p>
    <w:p w14:paraId="3E9773BA" w14:textId="77777777" w:rsidR="00DB26D5" w:rsidRDefault="00DB26D5" w:rsidP="00B179D3">
      <w:pPr>
        <w:rPr>
          <w:rFonts w:eastAsia="Arial Unicode MS"/>
          <w:position w:val="-1"/>
        </w:rPr>
      </w:pPr>
    </w:p>
    <w:p w14:paraId="6BD8AD99" w14:textId="094E461C" w:rsidR="008A1D4D" w:rsidRDefault="008A1D4D" w:rsidP="00AE5478">
      <w:pPr>
        <w:ind w:left="907" w:hanging="907"/>
        <w:rPr>
          <w:b/>
          <w:bCs/>
        </w:rPr>
      </w:pPr>
    </w:p>
    <w:p w14:paraId="391B1807" w14:textId="3234A124" w:rsidR="00AE5478" w:rsidRDefault="00E33B08" w:rsidP="00247DA4">
      <w:pPr>
        <w:ind w:left="907" w:hanging="907"/>
      </w:pPr>
      <w:r>
        <w:rPr>
          <w:noProof/>
        </w:rPr>
        <w:drawing>
          <wp:anchor distT="0" distB="0" distL="114300" distR="114300" simplePos="0" relativeHeight="251716614" behindDoc="0" locked="0" layoutInCell="1" allowOverlap="1" wp14:anchorId="07C9A711" wp14:editId="750610BE">
            <wp:simplePos x="0" y="0"/>
            <wp:positionH relativeFrom="column">
              <wp:posOffset>584835</wp:posOffset>
            </wp:positionH>
            <wp:positionV relativeFrom="paragraph">
              <wp:posOffset>314960</wp:posOffset>
            </wp:positionV>
            <wp:extent cx="2907798" cy="2904750"/>
            <wp:effectExtent l="0" t="0" r="6985" b="0"/>
            <wp:wrapTopAndBottom/>
            <wp:docPr id="1539792698" name="Picture 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792698" name="Picture 7" descr="A graph of a function&#10;&#10;Description automatically generated"/>
                    <pic:cNvPicPr/>
                  </pic:nvPicPr>
                  <pic:blipFill>
                    <a:blip r:embed="rId47"/>
                    <a:stretch>
                      <a:fillRect/>
                    </a:stretch>
                  </pic:blipFill>
                  <pic:spPr>
                    <a:xfrm>
                      <a:off x="0" y="0"/>
                      <a:ext cx="2907798" cy="2904750"/>
                    </a:xfrm>
                    <a:prstGeom prst="rect">
                      <a:avLst/>
                    </a:prstGeom>
                  </pic:spPr>
                </pic:pic>
              </a:graphicData>
            </a:graphic>
          </wp:anchor>
        </w:drawing>
      </w:r>
      <w:r w:rsidR="00AE5478" w:rsidRPr="00AE5478">
        <w:rPr>
          <w:b/>
          <w:bCs/>
        </w:rPr>
        <w:t>13</w:t>
      </w:r>
      <w:r w:rsidR="00AE5478" w:rsidRPr="00AE5478">
        <w:rPr>
          <w:b/>
          <w:bCs/>
        </w:rPr>
        <w:tab/>
        <w:t>(a)</w:t>
      </w:r>
      <w:r w:rsidR="00AE5478" w:rsidRPr="00AE5478">
        <w:tab/>
        <w:t xml:space="preserve">The graph of </w:t>
      </w:r>
      <w:r w:rsidR="00747C6C" w:rsidRPr="00747C6C">
        <w:rPr>
          <w:i/>
          <w:iCs/>
        </w:rPr>
        <w:t>y</w:t>
      </w:r>
      <w:r w:rsidR="00747C6C">
        <w:t xml:space="preserve"> = </w:t>
      </w:r>
      <w:r w:rsidR="00327EB5">
        <w:t>2</w:t>
      </w:r>
      <w:r w:rsidR="00747C6C" w:rsidRPr="00747C6C">
        <w:rPr>
          <w:i/>
          <w:iCs/>
          <w:position w:val="6"/>
          <w:vertAlign w:val="superscript"/>
        </w:rPr>
        <w:t>x</w:t>
      </w:r>
      <w:r w:rsidR="00AE5478" w:rsidRPr="00AE5478">
        <w:t xml:space="preserve"> is sketched below. </w:t>
      </w:r>
    </w:p>
    <w:p w14:paraId="3CEB5331" w14:textId="17C31621" w:rsidR="00E33B08" w:rsidRPr="00AE5478" w:rsidRDefault="00E33B08" w:rsidP="00247DA4">
      <w:pPr>
        <w:ind w:left="907" w:hanging="907"/>
      </w:pPr>
    </w:p>
    <w:p w14:paraId="3DB46E00" w14:textId="2AE352CC" w:rsidR="00AE5478" w:rsidRPr="00AE5478" w:rsidRDefault="00AE5478" w:rsidP="00AE5478">
      <w:pPr>
        <w:ind w:left="907" w:hanging="907"/>
        <w:jc w:val="center"/>
      </w:pPr>
    </w:p>
    <w:p w14:paraId="4DECBF81" w14:textId="77777777" w:rsidR="00AE5478" w:rsidRPr="00AE5478" w:rsidRDefault="00AE5478" w:rsidP="00AE5478">
      <w:pPr>
        <w:ind w:left="907" w:hanging="907"/>
      </w:pPr>
    </w:p>
    <w:p w14:paraId="0E7B98F9" w14:textId="5578B0EC" w:rsidR="00AE5478" w:rsidRPr="00AE5478" w:rsidRDefault="00AE5478" w:rsidP="00AE5478">
      <w:pPr>
        <w:ind w:left="907" w:hanging="907"/>
      </w:pPr>
      <w:r w:rsidRPr="00AE5478">
        <w:tab/>
      </w:r>
      <w:r w:rsidRPr="00AE5478">
        <w:tab/>
        <w:t xml:space="preserve">On the same axes, sketch the graph of </w:t>
      </w:r>
      <w:r w:rsidR="00F50064" w:rsidRPr="00F50064">
        <w:rPr>
          <w:i/>
          <w:iCs/>
        </w:rPr>
        <w:t>y</w:t>
      </w:r>
      <w:r w:rsidR="00F50064">
        <w:t xml:space="preserve"> = </w:t>
      </w:r>
      <w:r w:rsidR="00327EB5">
        <w:t>3</w:t>
      </w:r>
      <w:r w:rsidR="00F40F4D" w:rsidRPr="00F40F4D">
        <w:rPr>
          <w:i/>
          <w:iCs/>
          <w:vertAlign w:val="superscript"/>
        </w:rPr>
        <w:t>x</w:t>
      </w:r>
      <w:r w:rsidR="00DA6830">
        <w:t>.</w:t>
      </w:r>
      <w:r w:rsidR="00145F7B">
        <w:tab/>
      </w:r>
      <w:r>
        <w:tab/>
      </w:r>
      <w:r>
        <w:tab/>
      </w:r>
      <w:r>
        <w:tab/>
      </w:r>
      <w:r>
        <w:tab/>
      </w:r>
      <w:r>
        <w:tab/>
      </w:r>
      <w:r>
        <w:tab/>
      </w:r>
      <w:r>
        <w:tab/>
      </w:r>
      <w:r w:rsidRPr="00AE5478">
        <w:rPr>
          <w:b/>
          <w:bCs/>
        </w:rPr>
        <w:t>[3]</w:t>
      </w:r>
    </w:p>
    <w:p w14:paraId="36A84B85" w14:textId="77777777" w:rsidR="00AE5478" w:rsidRPr="00AE5478" w:rsidRDefault="00AE5478" w:rsidP="00AE5478">
      <w:pPr>
        <w:ind w:left="907" w:hanging="907"/>
      </w:pPr>
    </w:p>
    <w:p w14:paraId="7165F698" w14:textId="08F9C02A" w:rsidR="00AE5478" w:rsidRPr="00AE5478" w:rsidRDefault="007A5A8B" w:rsidP="00AE5478">
      <w:pPr>
        <w:ind w:left="907" w:hanging="907"/>
      </w:pPr>
      <w:r>
        <w:rPr>
          <w:noProof/>
        </w:rPr>
        <w:drawing>
          <wp:anchor distT="0" distB="0" distL="114300" distR="114300" simplePos="0" relativeHeight="251719686" behindDoc="0" locked="0" layoutInCell="1" allowOverlap="1" wp14:anchorId="00D241B5" wp14:editId="1E86B163">
            <wp:simplePos x="0" y="0"/>
            <wp:positionH relativeFrom="column">
              <wp:posOffset>584200</wp:posOffset>
            </wp:positionH>
            <wp:positionV relativeFrom="paragraph">
              <wp:posOffset>300990</wp:posOffset>
            </wp:positionV>
            <wp:extent cx="2447549" cy="1618491"/>
            <wp:effectExtent l="0" t="0" r="0" b="1270"/>
            <wp:wrapTopAndBottom/>
            <wp:docPr id="96539066" name="Picture 3" descr="Sasha sketches this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39066" name="Picture 3" descr="Sasha sketches this graph"/>
                    <pic:cNvPicPr/>
                  </pic:nvPicPr>
                  <pic:blipFill>
                    <a:blip r:embed="rId48"/>
                    <a:stretch>
                      <a:fillRect/>
                    </a:stretch>
                  </pic:blipFill>
                  <pic:spPr>
                    <a:xfrm>
                      <a:off x="0" y="0"/>
                      <a:ext cx="2447549" cy="1618491"/>
                    </a:xfrm>
                    <a:prstGeom prst="rect">
                      <a:avLst/>
                    </a:prstGeom>
                  </pic:spPr>
                </pic:pic>
              </a:graphicData>
            </a:graphic>
          </wp:anchor>
        </w:drawing>
      </w:r>
      <w:r w:rsidR="00AE5478" w:rsidRPr="00AE5478">
        <w:tab/>
      </w:r>
      <w:r w:rsidR="00AE5478" w:rsidRPr="00AE5478">
        <w:rPr>
          <w:b/>
          <w:bCs/>
        </w:rPr>
        <w:t>(b)</w:t>
      </w:r>
      <w:r w:rsidR="00AE5478" w:rsidRPr="00AE5478">
        <w:tab/>
      </w:r>
      <w:r w:rsidR="00597393">
        <w:t>Sasha</w:t>
      </w:r>
      <w:r w:rsidR="00AE5478" w:rsidRPr="00AE5478">
        <w:t xml:space="preserve"> sketches this graph. </w:t>
      </w:r>
    </w:p>
    <w:p w14:paraId="6FB217C8" w14:textId="4BA44A3B" w:rsidR="00AE5478" w:rsidRPr="00AE5478" w:rsidRDefault="00AE5478" w:rsidP="00AE5478">
      <w:pPr>
        <w:ind w:left="907" w:hanging="907"/>
      </w:pPr>
    </w:p>
    <w:p w14:paraId="2FDC4284" w14:textId="27D38F3F" w:rsidR="00AE5478" w:rsidRPr="00AE5478" w:rsidRDefault="00AE5478" w:rsidP="00AE5478">
      <w:pPr>
        <w:ind w:left="907" w:hanging="907"/>
      </w:pPr>
      <w:r w:rsidRPr="00AE5478">
        <w:tab/>
      </w:r>
      <w:r w:rsidRPr="00AE5478">
        <w:tab/>
      </w:r>
    </w:p>
    <w:p w14:paraId="2FF09B92" w14:textId="7DC28D3C" w:rsidR="00AE5478" w:rsidRPr="00AE5478" w:rsidRDefault="00AE5478" w:rsidP="00AE5478">
      <w:pPr>
        <w:ind w:left="907" w:hanging="907"/>
      </w:pPr>
      <w:r w:rsidRPr="00AE5478">
        <w:tab/>
      </w:r>
      <w:r w:rsidRPr="00AE5478">
        <w:tab/>
      </w:r>
      <w:r w:rsidR="00597393">
        <w:t>Sasha</w:t>
      </w:r>
      <w:r w:rsidRPr="00AE5478">
        <w:t xml:space="preserve"> says</w:t>
      </w:r>
    </w:p>
    <w:p w14:paraId="3C8CECCE" w14:textId="77777777" w:rsidR="00AE5478" w:rsidRPr="00AE5478" w:rsidRDefault="00AE5478" w:rsidP="00AE5478">
      <w:pPr>
        <w:ind w:left="907" w:hanging="907"/>
      </w:pPr>
    </w:p>
    <w:p w14:paraId="05658098" w14:textId="05C0D09C" w:rsidR="00AE5478" w:rsidRPr="00AE5478" w:rsidRDefault="00AE5478" w:rsidP="00AE5478">
      <w:pPr>
        <w:ind w:left="907" w:hanging="907"/>
        <w:rPr>
          <w:rFonts w:ascii="Comic Sans MS" w:hAnsi="Comic Sans MS" w:cs="Comic Sans MS"/>
        </w:rPr>
      </w:pPr>
      <w:r w:rsidRPr="00AE5478">
        <w:rPr>
          <w:rFonts w:ascii="Comic Sans MS" w:hAnsi="Comic Sans MS" w:cs="Comic Sans MS"/>
        </w:rPr>
        <w:tab/>
      </w:r>
      <w:r w:rsidRPr="00AE5478">
        <w:rPr>
          <w:rFonts w:ascii="Comic Sans MS" w:hAnsi="Comic Sans MS" w:cs="Comic Sans MS"/>
        </w:rPr>
        <w:tab/>
        <w:t xml:space="preserve">The equation of my graph is </w:t>
      </w:r>
      <w:r w:rsidR="009C7730" w:rsidRPr="009C7730">
        <w:rPr>
          <w:rFonts w:ascii="Comic Sans MS" w:hAnsi="Comic Sans MS" w:cs="Comic Sans MS"/>
          <w:i/>
          <w:iCs/>
        </w:rPr>
        <w:t>y</w:t>
      </w:r>
      <w:r w:rsidR="009C7730">
        <w:rPr>
          <w:rFonts w:ascii="Comic Sans MS" w:hAnsi="Comic Sans MS" w:cs="Comic Sans MS"/>
        </w:rPr>
        <w:t xml:space="preserve"> = </w:t>
      </w:r>
      <w:proofErr w:type="spellStart"/>
      <w:r w:rsidR="00EC54C4" w:rsidRPr="003B6752">
        <w:rPr>
          <w:rFonts w:ascii="Comic Sans MS" w:hAnsi="Comic Sans MS" w:cs="Comic Sans MS"/>
        </w:rPr>
        <w:t>cos</w:t>
      </w:r>
      <w:r w:rsidR="009C7730" w:rsidRPr="003B6752">
        <w:rPr>
          <w:rFonts w:ascii="Comic Sans MS" w:hAnsi="Comic Sans MS" w:cs="Comic Sans MS"/>
          <w:i/>
          <w:iCs/>
        </w:rPr>
        <w:t>x</w:t>
      </w:r>
      <w:proofErr w:type="spellEnd"/>
      <w:r w:rsidRPr="00AE5478">
        <w:rPr>
          <w:rFonts w:ascii="Comic Sans MS" w:hAnsi="Comic Sans MS" w:cs="Comic Sans MS"/>
        </w:rPr>
        <w:t>.</w:t>
      </w:r>
    </w:p>
    <w:p w14:paraId="2202EDF5" w14:textId="77777777" w:rsidR="00AE5478" w:rsidRPr="00AE5478" w:rsidRDefault="00AE5478" w:rsidP="00AE5478">
      <w:pPr>
        <w:ind w:left="907" w:hanging="907"/>
      </w:pPr>
    </w:p>
    <w:p w14:paraId="656FA652" w14:textId="48B76B66" w:rsidR="00AE5478" w:rsidRPr="00AE5478" w:rsidRDefault="00AE5478" w:rsidP="00E87529">
      <w:pPr>
        <w:pStyle w:val="ListParagraph"/>
        <w:numPr>
          <w:ilvl w:val="0"/>
          <w:numId w:val="30"/>
        </w:numPr>
        <w:tabs>
          <w:tab w:val="right" w:pos="993"/>
        </w:tabs>
        <w:ind w:left="1276" w:hanging="367"/>
      </w:pPr>
      <w:r w:rsidRPr="00AE5478">
        <w:t xml:space="preserve">Explain how you know that </w:t>
      </w:r>
      <w:r w:rsidR="00597393">
        <w:t>Sasha</w:t>
      </w:r>
      <w:r w:rsidRPr="00AE5478">
        <w:t xml:space="preserve"> is </w:t>
      </w:r>
      <w:r w:rsidRPr="00145F7B">
        <w:rPr>
          <w:b/>
          <w:bCs/>
        </w:rPr>
        <w:t>not</w:t>
      </w:r>
      <w:r w:rsidRPr="00AE5478">
        <w:t xml:space="preserve"> correct. </w:t>
      </w:r>
    </w:p>
    <w:p w14:paraId="0AC6E452" w14:textId="77777777" w:rsidR="000D6F57" w:rsidRDefault="000D6F57" w:rsidP="000D6F57">
      <w:pPr>
        <w:pStyle w:val="idots"/>
      </w:pPr>
    </w:p>
    <w:p w14:paraId="0B31E38D" w14:textId="77777777" w:rsidR="000D6F57" w:rsidRDefault="000D6F57" w:rsidP="000D6F57">
      <w:pPr>
        <w:pStyle w:val="idots"/>
        <w:ind w:left="993"/>
      </w:pPr>
      <w:r>
        <w:tab/>
      </w:r>
    </w:p>
    <w:p w14:paraId="13F34FD3" w14:textId="77777777" w:rsidR="000D6F57" w:rsidRDefault="000D6F57" w:rsidP="000D6F57">
      <w:pPr>
        <w:pStyle w:val="idots"/>
        <w:ind w:left="993"/>
      </w:pPr>
    </w:p>
    <w:p w14:paraId="7849FC95" w14:textId="77777777" w:rsidR="000D6F57" w:rsidRDefault="000D6F57" w:rsidP="000D6F57">
      <w:pPr>
        <w:pStyle w:val="idots"/>
        <w:ind w:left="993"/>
      </w:pPr>
      <w:r>
        <w:tab/>
      </w:r>
    </w:p>
    <w:p w14:paraId="496BE367" w14:textId="77777777" w:rsidR="000D6F57" w:rsidRDefault="000D6F57" w:rsidP="000D6F57">
      <w:pPr>
        <w:pStyle w:val="idots"/>
        <w:ind w:left="993"/>
      </w:pPr>
    </w:p>
    <w:p w14:paraId="4AFFC93F" w14:textId="092C8730" w:rsidR="000D6F57" w:rsidRPr="000D6F57" w:rsidRDefault="000D6F57" w:rsidP="000D6F57">
      <w:pPr>
        <w:pStyle w:val="idots"/>
        <w:ind w:left="993"/>
        <w:rPr>
          <w:b/>
          <w:bCs/>
        </w:rPr>
      </w:pPr>
      <w:r>
        <w:tab/>
      </w:r>
      <w:r w:rsidR="00E87529">
        <w:t xml:space="preserve"> </w:t>
      </w:r>
      <w:r w:rsidRPr="000D6F57">
        <w:rPr>
          <w:b/>
          <w:bCs/>
        </w:rPr>
        <w:t>[1]</w:t>
      </w:r>
    </w:p>
    <w:p w14:paraId="5DA204BD" w14:textId="77777777" w:rsidR="00AE5478" w:rsidRPr="00AE5478" w:rsidRDefault="00AE5478" w:rsidP="00AE5478">
      <w:pPr>
        <w:tabs>
          <w:tab w:val="right" w:pos="1134"/>
        </w:tabs>
        <w:ind w:left="1361" w:hanging="1361"/>
      </w:pPr>
    </w:p>
    <w:p w14:paraId="2B9CA4C6" w14:textId="3FA0086A" w:rsidR="00AE5478" w:rsidRPr="00AE5478" w:rsidRDefault="00AE5478" w:rsidP="00AE5478">
      <w:pPr>
        <w:tabs>
          <w:tab w:val="right" w:pos="1134"/>
        </w:tabs>
        <w:ind w:left="1361" w:hanging="1361"/>
      </w:pPr>
      <w:r w:rsidRPr="00AE5478">
        <w:tab/>
      </w:r>
      <w:r w:rsidRPr="00AE5478">
        <w:tab/>
      </w:r>
      <w:r w:rsidRPr="00AE5478">
        <w:rPr>
          <w:b/>
          <w:bCs/>
        </w:rPr>
        <w:t>(ii)</w:t>
      </w:r>
      <w:r w:rsidRPr="00AE5478">
        <w:tab/>
        <w:t xml:space="preserve">Write down a possible equation for </w:t>
      </w:r>
      <w:r w:rsidR="00597393">
        <w:t>Sasha</w:t>
      </w:r>
      <w:r w:rsidRPr="00AE5478">
        <w:t xml:space="preserve">’s graph. </w:t>
      </w:r>
    </w:p>
    <w:p w14:paraId="3369F8CD" w14:textId="77777777" w:rsidR="00AE5478" w:rsidRPr="00AE5478" w:rsidRDefault="00AE5478" w:rsidP="00AE5478">
      <w:pPr>
        <w:tabs>
          <w:tab w:val="right" w:pos="1134"/>
        </w:tabs>
        <w:ind w:left="1361" w:hanging="1361"/>
      </w:pPr>
    </w:p>
    <w:p w14:paraId="037AA525" w14:textId="77777777" w:rsidR="00AE5478" w:rsidRPr="00AE5478" w:rsidRDefault="00AE5478" w:rsidP="00AE5478">
      <w:pPr>
        <w:tabs>
          <w:tab w:val="right" w:pos="1134"/>
        </w:tabs>
        <w:ind w:left="1361" w:hanging="1361"/>
      </w:pPr>
    </w:p>
    <w:p w14:paraId="22BE41F0" w14:textId="77777777" w:rsidR="00C06775" w:rsidRPr="00C06775" w:rsidRDefault="00C06775" w:rsidP="00C06775">
      <w:pPr>
        <w:tabs>
          <w:tab w:val="clear" w:pos="907"/>
          <w:tab w:val="clear" w:pos="4961"/>
          <w:tab w:val="right" w:pos="1134"/>
        </w:tabs>
        <w:ind w:left="1361" w:hanging="1361"/>
      </w:pPr>
    </w:p>
    <w:p w14:paraId="77F469AD" w14:textId="3366C439" w:rsidR="00C06775" w:rsidRPr="00C06775" w:rsidRDefault="00C06775" w:rsidP="00C06775">
      <w:pPr>
        <w:tabs>
          <w:tab w:val="clear" w:pos="454"/>
          <w:tab w:val="clear" w:pos="907"/>
          <w:tab w:val="clear" w:pos="1361"/>
          <w:tab w:val="clear" w:pos="4961"/>
          <w:tab w:val="right" w:pos="5669"/>
          <w:tab w:val="left" w:pos="5953"/>
          <w:tab w:val="right" w:leader="dot" w:pos="9916"/>
        </w:tabs>
      </w:pPr>
      <w:r w:rsidRPr="00C06775">
        <w:tab/>
      </w:r>
      <w:r w:rsidRPr="00C06775">
        <w:rPr>
          <w:b/>
          <w:bCs/>
        </w:rPr>
        <w:t>(b)(ii)</w:t>
      </w:r>
      <w:r w:rsidRPr="00C06775">
        <w:tab/>
      </w:r>
      <w:r w:rsidRPr="00C06775">
        <w:tab/>
      </w:r>
      <w:r w:rsidR="00E87529">
        <w:t xml:space="preserve"> </w:t>
      </w:r>
      <w:r w:rsidRPr="00C06775">
        <w:rPr>
          <w:b/>
          <w:bCs/>
        </w:rPr>
        <w:t>[1]</w:t>
      </w:r>
    </w:p>
    <w:p w14:paraId="0319ABF6" w14:textId="5CDBBA7B" w:rsidR="008A1D4D" w:rsidRDefault="008A1D4D" w:rsidP="00231E53">
      <w:pPr>
        <w:ind w:left="454" w:hanging="454"/>
        <w:rPr>
          <w:b/>
          <w:bCs/>
        </w:rPr>
      </w:pPr>
    </w:p>
    <w:p w14:paraId="5B8ED204" w14:textId="2FB777AB" w:rsidR="00231E53" w:rsidRPr="00231E53" w:rsidRDefault="00231E53" w:rsidP="00231E53">
      <w:pPr>
        <w:ind w:left="454" w:hanging="454"/>
      </w:pPr>
      <w:r w:rsidRPr="00231E53">
        <w:rPr>
          <w:b/>
          <w:bCs/>
        </w:rPr>
        <w:t>14</w:t>
      </w:r>
      <w:r w:rsidRPr="00231E53">
        <w:tab/>
        <w:t>Here is a right-angled triangle.</w:t>
      </w:r>
    </w:p>
    <w:p w14:paraId="111BC144" w14:textId="43EE0057" w:rsidR="00231E53" w:rsidRPr="00231E53" w:rsidRDefault="00231E53" w:rsidP="00231E53">
      <w:pPr>
        <w:ind w:left="454" w:hanging="454"/>
      </w:pPr>
    </w:p>
    <w:p w14:paraId="70D21110" w14:textId="5834F80E" w:rsidR="00231E53" w:rsidRPr="00231E53" w:rsidRDefault="00231E53" w:rsidP="00231E53">
      <w:pPr>
        <w:ind w:left="454" w:hanging="454"/>
      </w:pPr>
      <w:r w:rsidRPr="00231E53">
        <w:tab/>
      </w:r>
      <w:r w:rsidR="007D775E">
        <w:rPr>
          <w:noProof/>
        </w:rPr>
        <w:drawing>
          <wp:inline distT="0" distB="0" distL="0" distR="0" wp14:anchorId="41E99DDB" wp14:editId="63736FEE">
            <wp:extent cx="2307341" cy="1545339"/>
            <wp:effectExtent l="0" t="0" r="0" b="0"/>
            <wp:docPr id="1812102828" name="Picture 10" descr="A black and white image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102828" name="Picture 10" descr="A black and white image of a triangle&#10;&#10;Description automatically generated"/>
                    <pic:cNvPicPr/>
                  </pic:nvPicPr>
                  <pic:blipFill>
                    <a:blip r:embed="rId49"/>
                    <a:stretch>
                      <a:fillRect/>
                    </a:stretch>
                  </pic:blipFill>
                  <pic:spPr>
                    <a:xfrm>
                      <a:off x="0" y="0"/>
                      <a:ext cx="2307341" cy="1545339"/>
                    </a:xfrm>
                    <a:prstGeom prst="rect">
                      <a:avLst/>
                    </a:prstGeom>
                  </pic:spPr>
                </pic:pic>
              </a:graphicData>
            </a:graphic>
          </wp:inline>
        </w:drawing>
      </w:r>
    </w:p>
    <w:p w14:paraId="45E577F7" w14:textId="77777777" w:rsidR="00231E53" w:rsidRPr="00231E53" w:rsidRDefault="00231E53" w:rsidP="00231E53">
      <w:pPr>
        <w:ind w:left="454" w:hanging="454"/>
      </w:pPr>
    </w:p>
    <w:p w14:paraId="0F3820F7" w14:textId="3003A083" w:rsidR="00231E53" w:rsidRPr="00231E53" w:rsidRDefault="00231E53" w:rsidP="00231E53">
      <w:pPr>
        <w:ind w:left="454" w:hanging="454"/>
      </w:pPr>
      <w:r w:rsidRPr="00231E53">
        <w:tab/>
        <w:t xml:space="preserve">The area of the triangle is </w:t>
      </w:r>
      <w:r w:rsidR="007D775E">
        <w:t>1</w:t>
      </w:r>
      <w:r w:rsidR="00EC54C4">
        <w:t>1</w:t>
      </w:r>
      <w:r w:rsidR="007D775E">
        <w:t>0</w:t>
      </w:r>
      <w:r w:rsidR="007D775E" w:rsidRPr="006F5DDC">
        <w:rPr>
          <w:sz w:val="12"/>
          <w:szCs w:val="12"/>
        </w:rPr>
        <w:t> </w:t>
      </w:r>
      <w:r w:rsidR="007D775E">
        <w:t>cm</w:t>
      </w:r>
      <w:r w:rsidR="007D775E" w:rsidRPr="007D775E">
        <w:rPr>
          <w:spacing w:val="6"/>
          <w:vertAlign w:val="superscript"/>
        </w:rPr>
        <w:t>2</w:t>
      </w:r>
      <w:r w:rsidRPr="00231E53">
        <w:t xml:space="preserve">, correct to the nearest </w:t>
      </w:r>
      <w:r w:rsidR="007D775E">
        <w:t>10</w:t>
      </w:r>
      <w:r w:rsidR="007D775E" w:rsidRPr="006F5DDC">
        <w:rPr>
          <w:sz w:val="12"/>
          <w:szCs w:val="12"/>
        </w:rPr>
        <w:t> </w:t>
      </w:r>
      <w:r w:rsidR="007D775E">
        <w:t>cm</w:t>
      </w:r>
      <w:r w:rsidR="007D775E" w:rsidRPr="007D775E">
        <w:rPr>
          <w:spacing w:val="6"/>
          <w:vertAlign w:val="superscript"/>
        </w:rPr>
        <w:t>2</w:t>
      </w:r>
      <w:r w:rsidRPr="00231E53">
        <w:t>.</w:t>
      </w:r>
    </w:p>
    <w:p w14:paraId="77555C39" w14:textId="06898F21" w:rsidR="00231E53" w:rsidRPr="00231E53" w:rsidRDefault="00231E53" w:rsidP="00231E53">
      <w:pPr>
        <w:ind w:left="454" w:hanging="454"/>
      </w:pPr>
      <w:r w:rsidRPr="00231E53">
        <w:tab/>
        <w:t xml:space="preserve">The </w:t>
      </w:r>
      <w:r w:rsidR="00EE1FEC">
        <w:t xml:space="preserve">height </w:t>
      </w:r>
      <w:r w:rsidRPr="00231E53">
        <w:t xml:space="preserve">of the triangle is </w:t>
      </w:r>
      <w:r w:rsidR="00EE1FEC">
        <w:t>7</w:t>
      </w:r>
      <w:r w:rsidRPr="006F5DDC">
        <w:rPr>
          <w:sz w:val="12"/>
          <w:szCs w:val="12"/>
        </w:rPr>
        <w:t> </w:t>
      </w:r>
      <w:r w:rsidRPr="00231E53">
        <w:t>cm, correct to the nearest cm.</w:t>
      </w:r>
    </w:p>
    <w:p w14:paraId="20BFF543" w14:textId="77777777" w:rsidR="00231E53" w:rsidRPr="00231E53" w:rsidRDefault="00231E53" w:rsidP="00231E53">
      <w:pPr>
        <w:ind w:left="454" w:hanging="454"/>
      </w:pPr>
    </w:p>
    <w:p w14:paraId="7F30DD3C" w14:textId="729C67C0" w:rsidR="00231E53" w:rsidRPr="00231E53" w:rsidRDefault="00231E53" w:rsidP="00231E53">
      <w:pPr>
        <w:ind w:left="454" w:hanging="454"/>
      </w:pPr>
      <w:r w:rsidRPr="00231E53">
        <w:tab/>
        <w:t xml:space="preserve">Calculate the </w:t>
      </w:r>
      <w:r w:rsidR="00EE1FEC">
        <w:t>smallest</w:t>
      </w:r>
      <w:r w:rsidRPr="00231E53">
        <w:t xml:space="preserve"> possible </w:t>
      </w:r>
      <w:r w:rsidR="00EE1FEC">
        <w:t>length of the base</w:t>
      </w:r>
      <w:r w:rsidR="00EE1FEC" w:rsidRPr="00231E53">
        <w:t xml:space="preserve"> </w:t>
      </w:r>
      <w:r w:rsidRPr="00231E53">
        <w:t>of the triangle.</w:t>
      </w:r>
    </w:p>
    <w:p w14:paraId="10A43518" w14:textId="77777777" w:rsidR="00231E53" w:rsidRPr="00231E53" w:rsidRDefault="00231E53" w:rsidP="00231E53">
      <w:pPr>
        <w:ind w:left="454" w:hanging="454"/>
      </w:pPr>
    </w:p>
    <w:p w14:paraId="06959B96" w14:textId="77777777" w:rsidR="00231E53" w:rsidRPr="00231E53" w:rsidRDefault="00231E53" w:rsidP="00231E53">
      <w:pPr>
        <w:ind w:left="454" w:hanging="454"/>
      </w:pPr>
    </w:p>
    <w:p w14:paraId="347E7002" w14:textId="77777777" w:rsidR="00231E53" w:rsidRPr="00231E53" w:rsidRDefault="00231E53" w:rsidP="00231E53">
      <w:pPr>
        <w:ind w:left="454" w:hanging="454"/>
      </w:pPr>
    </w:p>
    <w:p w14:paraId="719BBE23" w14:textId="77777777" w:rsidR="00231E53" w:rsidRPr="00231E53" w:rsidRDefault="00231E53" w:rsidP="00231E53">
      <w:pPr>
        <w:ind w:left="454" w:hanging="454"/>
      </w:pPr>
    </w:p>
    <w:p w14:paraId="7EDA3481" w14:textId="77777777" w:rsidR="00231E53" w:rsidRPr="00231E53" w:rsidRDefault="00231E53" w:rsidP="00231E53">
      <w:pPr>
        <w:ind w:left="454" w:hanging="454"/>
      </w:pPr>
    </w:p>
    <w:p w14:paraId="141D395E" w14:textId="77777777" w:rsidR="00231E53" w:rsidRPr="00231E53" w:rsidRDefault="00231E53" w:rsidP="00231E53">
      <w:pPr>
        <w:ind w:left="454" w:hanging="454"/>
      </w:pPr>
    </w:p>
    <w:p w14:paraId="402E9268" w14:textId="77777777" w:rsidR="00231E53" w:rsidRPr="00231E53" w:rsidRDefault="00231E53" w:rsidP="00231E53">
      <w:pPr>
        <w:ind w:left="454" w:hanging="454"/>
      </w:pPr>
    </w:p>
    <w:p w14:paraId="55B36FA7" w14:textId="77777777" w:rsidR="00231E53" w:rsidRPr="00231E53" w:rsidRDefault="00231E53" w:rsidP="00231E53">
      <w:pPr>
        <w:ind w:left="454" w:hanging="454"/>
      </w:pPr>
    </w:p>
    <w:p w14:paraId="5FCF4BA2" w14:textId="77777777" w:rsidR="00231E53" w:rsidRPr="00231E53" w:rsidRDefault="00231E53" w:rsidP="00231E53">
      <w:pPr>
        <w:ind w:left="454" w:hanging="454"/>
      </w:pPr>
    </w:p>
    <w:p w14:paraId="2E956A42" w14:textId="77777777" w:rsidR="00231E53" w:rsidRPr="00231E53" w:rsidRDefault="00231E53" w:rsidP="00231E53">
      <w:pPr>
        <w:ind w:left="454" w:hanging="454"/>
      </w:pPr>
    </w:p>
    <w:p w14:paraId="351A28BD" w14:textId="77777777" w:rsidR="00231E53" w:rsidRPr="00231E53" w:rsidRDefault="00231E53" w:rsidP="00231E53">
      <w:pPr>
        <w:ind w:left="454" w:hanging="454"/>
      </w:pPr>
    </w:p>
    <w:p w14:paraId="4799AE6E" w14:textId="77777777" w:rsidR="00231E53" w:rsidRPr="00231E53" w:rsidRDefault="00231E53" w:rsidP="00231E53">
      <w:pPr>
        <w:ind w:left="454" w:hanging="454"/>
      </w:pPr>
    </w:p>
    <w:p w14:paraId="6DC58EA5" w14:textId="77777777" w:rsidR="00231E53" w:rsidRPr="00231E53" w:rsidRDefault="00231E53" w:rsidP="00231E53">
      <w:pPr>
        <w:ind w:left="454" w:hanging="454"/>
      </w:pPr>
    </w:p>
    <w:p w14:paraId="4EFE443B" w14:textId="77777777" w:rsidR="00231E53" w:rsidRPr="00231E53" w:rsidRDefault="00231E53" w:rsidP="00231E53">
      <w:pPr>
        <w:ind w:left="454" w:hanging="454"/>
      </w:pPr>
    </w:p>
    <w:p w14:paraId="0B8C61AE" w14:textId="77777777" w:rsidR="00231E53" w:rsidRPr="00231E53" w:rsidRDefault="00231E53" w:rsidP="00231E53">
      <w:pPr>
        <w:ind w:left="454" w:hanging="454"/>
      </w:pPr>
    </w:p>
    <w:p w14:paraId="238C0650" w14:textId="77777777" w:rsidR="00231E53" w:rsidRPr="00231E53" w:rsidRDefault="00231E53" w:rsidP="00231E53">
      <w:pPr>
        <w:ind w:left="454" w:hanging="454"/>
      </w:pPr>
    </w:p>
    <w:p w14:paraId="4DDAE415" w14:textId="77777777" w:rsidR="00231E53" w:rsidRPr="00231E53" w:rsidRDefault="00231E53" w:rsidP="00231E53">
      <w:pPr>
        <w:ind w:left="454" w:hanging="454"/>
      </w:pPr>
    </w:p>
    <w:p w14:paraId="616CDC3C" w14:textId="77777777" w:rsidR="00231E53" w:rsidRPr="00231E53" w:rsidRDefault="00231E53" w:rsidP="00231E53">
      <w:pPr>
        <w:ind w:left="454" w:hanging="454"/>
      </w:pPr>
    </w:p>
    <w:p w14:paraId="2849C523" w14:textId="77777777" w:rsidR="00231E53" w:rsidRPr="00231E53" w:rsidRDefault="00231E53" w:rsidP="00231E53">
      <w:pPr>
        <w:ind w:left="454" w:hanging="454"/>
      </w:pPr>
    </w:p>
    <w:p w14:paraId="311C934D" w14:textId="77777777" w:rsidR="00231E53" w:rsidRPr="00231E53" w:rsidRDefault="00231E53" w:rsidP="00231E53">
      <w:pPr>
        <w:ind w:left="454" w:hanging="454"/>
      </w:pPr>
    </w:p>
    <w:p w14:paraId="304BC4AB" w14:textId="77777777" w:rsidR="00231E53" w:rsidRPr="00231E53" w:rsidRDefault="00231E53" w:rsidP="00231E53">
      <w:pPr>
        <w:ind w:left="454" w:hanging="454"/>
      </w:pPr>
    </w:p>
    <w:p w14:paraId="65C4A9D6" w14:textId="77777777" w:rsidR="00231E53" w:rsidRPr="00231E53" w:rsidRDefault="00231E53" w:rsidP="00231E53">
      <w:pPr>
        <w:ind w:left="454" w:hanging="454"/>
      </w:pPr>
    </w:p>
    <w:p w14:paraId="44B46F27" w14:textId="77777777" w:rsidR="00231E53" w:rsidRPr="00231E53" w:rsidRDefault="00231E53" w:rsidP="00231E53">
      <w:pPr>
        <w:ind w:left="454" w:hanging="454"/>
      </w:pPr>
    </w:p>
    <w:p w14:paraId="59190109" w14:textId="77777777" w:rsidR="00231E53" w:rsidRPr="00231E53" w:rsidRDefault="00231E53" w:rsidP="00231E53">
      <w:pPr>
        <w:ind w:left="454" w:hanging="454"/>
      </w:pPr>
    </w:p>
    <w:p w14:paraId="2F499641" w14:textId="77777777" w:rsidR="00231E53" w:rsidRPr="00231E53" w:rsidRDefault="00231E53" w:rsidP="00231E53">
      <w:pPr>
        <w:ind w:left="454" w:hanging="454"/>
      </w:pPr>
    </w:p>
    <w:p w14:paraId="3516093D" w14:textId="77777777" w:rsidR="00231E53" w:rsidRPr="00231E53" w:rsidRDefault="00231E53" w:rsidP="00231E53">
      <w:pPr>
        <w:ind w:left="454" w:hanging="454"/>
      </w:pPr>
    </w:p>
    <w:p w14:paraId="296D49E5" w14:textId="77777777" w:rsidR="00231E53" w:rsidRPr="00231E53" w:rsidRDefault="00231E53" w:rsidP="00231E53">
      <w:pPr>
        <w:ind w:left="454" w:hanging="454"/>
      </w:pPr>
    </w:p>
    <w:p w14:paraId="60B89CC6" w14:textId="77777777" w:rsidR="00231E53" w:rsidRPr="00231E53" w:rsidRDefault="00231E53" w:rsidP="00231E53">
      <w:pPr>
        <w:ind w:left="454" w:hanging="454"/>
      </w:pPr>
    </w:p>
    <w:p w14:paraId="256335D1" w14:textId="77777777" w:rsidR="00231E53" w:rsidRPr="00231E53" w:rsidRDefault="00231E53" w:rsidP="00231E53">
      <w:pPr>
        <w:ind w:left="454" w:hanging="454"/>
      </w:pPr>
    </w:p>
    <w:p w14:paraId="6A145D41" w14:textId="77777777" w:rsidR="00231E53" w:rsidRPr="00231E53" w:rsidRDefault="00231E53" w:rsidP="00231E53">
      <w:pPr>
        <w:ind w:left="454" w:hanging="454"/>
      </w:pPr>
    </w:p>
    <w:p w14:paraId="2A4A67A6" w14:textId="77777777" w:rsidR="00231E53" w:rsidRPr="00231E53" w:rsidRDefault="00231E53" w:rsidP="00231E53">
      <w:pPr>
        <w:ind w:left="454" w:hanging="454"/>
      </w:pPr>
    </w:p>
    <w:p w14:paraId="03770767" w14:textId="77777777" w:rsidR="00231E53" w:rsidRPr="00231E53" w:rsidRDefault="00231E53" w:rsidP="00231E53">
      <w:pPr>
        <w:ind w:left="454" w:hanging="454"/>
      </w:pPr>
    </w:p>
    <w:p w14:paraId="0863A176" w14:textId="77777777" w:rsidR="00231E53" w:rsidRPr="00231E53" w:rsidRDefault="00231E53" w:rsidP="00231E53">
      <w:pPr>
        <w:ind w:left="454" w:hanging="454"/>
      </w:pPr>
    </w:p>
    <w:p w14:paraId="7135D154" w14:textId="77777777" w:rsidR="00231E53" w:rsidRPr="00231E53" w:rsidRDefault="00231E53" w:rsidP="00231E53">
      <w:pPr>
        <w:ind w:left="454" w:hanging="454"/>
      </w:pPr>
    </w:p>
    <w:p w14:paraId="38AC7CD3" w14:textId="77777777" w:rsidR="00231E53" w:rsidRPr="00231E53" w:rsidRDefault="00231E53" w:rsidP="00231E53">
      <w:pPr>
        <w:ind w:left="454" w:hanging="454"/>
      </w:pPr>
    </w:p>
    <w:p w14:paraId="1078D822" w14:textId="77777777" w:rsidR="001E0410" w:rsidRPr="001E0410" w:rsidRDefault="001E0410" w:rsidP="001E0410">
      <w:pPr>
        <w:ind w:left="454" w:hanging="454"/>
      </w:pPr>
    </w:p>
    <w:p w14:paraId="07083CF0" w14:textId="77777777" w:rsidR="001E0410" w:rsidRPr="001E0410" w:rsidRDefault="001E0410" w:rsidP="001E0410">
      <w:pPr>
        <w:tabs>
          <w:tab w:val="clear" w:pos="454"/>
          <w:tab w:val="clear" w:pos="907"/>
          <w:tab w:val="clear" w:pos="1361"/>
          <w:tab w:val="clear" w:pos="4961"/>
          <w:tab w:val="right" w:pos="5669"/>
          <w:tab w:val="left" w:pos="5953"/>
          <w:tab w:val="right" w:leader="dot" w:pos="9916"/>
        </w:tabs>
      </w:pPr>
      <w:r w:rsidRPr="001E0410">
        <w:tab/>
      </w:r>
      <w:r w:rsidRPr="001E0410">
        <w:tab/>
      </w:r>
      <w:r w:rsidRPr="001E0410">
        <w:tab/>
        <w:t xml:space="preserve"> cm</w:t>
      </w:r>
      <w:r w:rsidRPr="001E0410">
        <w:rPr>
          <w:b/>
          <w:bCs/>
        </w:rPr>
        <w:t> </w:t>
      </w:r>
      <w:r w:rsidRPr="001E0410">
        <w:rPr>
          <w:b/>
          <w:bCs/>
        </w:rPr>
        <w:t>[4]</w:t>
      </w:r>
    </w:p>
    <w:p w14:paraId="27F5256F" w14:textId="77777777" w:rsidR="00231E53" w:rsidRPr="00231E53" w:rsidRDefault="00231E53" w:rsidP="00231E53">
      <w:pPr>
        <w:ind w:left="454" w:hanging="454"/>
      </w:pPr>
    </w:p>
    <w:p w14:paraId="7F2E4D23" w14:textId="77777777" w:rsidR="00231E53" w:rsidRDefault="00231E53" w:rsidP="00B179D3">
      <w:pPr>
        <w:rPr>
          <w:rFonts w:eastAsia="Arial Unicode MS"/>
          <w:position w:val="-1"/>
        </w:rPr>
      </w:pPr>
    </w:p>
    <w:p w14:paraId="32E5CFB6" w14:textId="77777777" w:rsidR="000A21BE" w:rsidRDefault="000A21BE" w:rsidP="00B179D3">
      <w:pPr>
        <w:rPr>
          <w:rFonts w:eastAsia="Arial Unicode MS"/>
          <w:position w:val="-1"/>
        </w:rPr>
      </w:pPr>
    </w:p>
    <w:p w14:paraId="13F44AA2" w14:textId="79124237" w:rsidR="006770BD" w:rsidRPr="006770BD" w:rsidRDefault="006770BD" w:rsidP="001F47A1">
      <w:r w:rsidRPr="006770BD">
        <w:rPr>
          <w:b/>
          <w:bCs/>
        </w:rPr>
        <w:t>15</w:t>
      </w:r>
      <w:r w:rsidRPr="006770BD">
        <w:rPr>
          <w:b/>
          <w:bCs/>
        </w:rPr>
        <w:tab/>
        <w:t>(a)</w:t>
      </w:r>
      <w:r w:rsidRPr="006770BD">
        <w:tab/>
      </w:r>
      <w:r w:rsidR="00597393">
        <w:t>Riley</w:t>
      </w:r>
      <w:r w:rsidRPr="006770BD">
        <w:t xml:space="preserve"> and </w:t>
      </w:r>
      <w:r w:rsidR="00597393">
        <w:t>Hiro</w:t>
      </w:r>
      <w:r w:rsidRPr="006770BD">
        <w:t xml:space="preserve"> are asked to find how many solutions the equation </w:t>
      </w:r>
      <w:r w:rsidR="00EE1FEC" w:rsidRPr="005A3614">
        <w:rPr>
          <w:rFonts w:eastAsia="Arial Unicode MS"/>
          <w:position w:val="-12"/>
        </w:rPr>
        <w:object w:dxaOrig="1380" w:dyaOrig="400" w14:anchorId="1D064CDB">
          <v:shape id="_x0000_i1033" type="#_x0000_t75" style="width:69pt;height:20.4pt" o:ole="">
            <v:imagedata r:id="rId50" o:title=""/>
          </v:shape>
          <o:OLEObject Type="Embed" ProgID="Equation.DSMT4" ShapeID="_x0000_i1033" DrawAspect="Content" ObjectID="_1779003497" r:id="rId51"/>
        </w:object>
      </w:r>
      <w:r w:rsidRPr="006770BD">
        <w:t xml:space="preserve"> has.</w:t>
      </w:r>
    </w:p>
    <w:p w14:paraId="1DDFE0AD" w14:textId="77777777" w:rsidR="006770BD" w:rsidRPr="006770BD" w:rsidRDefault="006770BD" w:rsidP="006770BD">
      <w:pPr>
        <w:tabs>
          <w:tab w:val="clear" w:pos="4961"/>
        </w:tabs>
        <w:ind w:left="907" w:hanging="907"/>
      </w:pPr>
    </w:p>
    <w:p w14:paraId="30BB0CB0" w14:textId="0D6D63B4" w:rsidR="006770BD" w:rsidRPr="006770BD" w:rsidRDefault="00724A24" w:rsidP="00DE02E9">
      <w:pPr>
        <w:tabs>
          <w:tab w:val="clear" w:pos="1361"/>
          <w:tab w:val="clear" w:pos="4961"/>
          <w:tab w:val="left" w:pos="4800"/>
        </w:tabs>
      </w:pPr>
      <w:r>
        <w:rPr>
          <w:noProof/>
        </w:rPr>
        <w:drawing>
          <wp:anchor distT="0" distB="0" distL="114300" distR="114300" simplePos="0" relativeHeight="251656191" behindDoc="0" locked="0" layoutInCell="1" allowOverlap="1" wp14:anchorId="3711BA5D" wp14:editId="6C9E68E1">
            <wp:simplePos x="0" y="0"/>
            <wp:positionH relativeFrom="column">
              <wp:posOffset>629285</wp:posOffset>
            </wp:positionH>
            <wp:positionV relativeFrom="paragraph">
              <wp:posOffset>248285</wp:posOffset>
            </wp:positionV>
            <wp:extent cx="4413250" cy="2103120"/>
            <wp:effectExtent l="0" t="0" r="6350" b="0"/>
            <wp:wrapThrough wrapText="bothSides">
              <wp:wrapPolygon edited="0">
                <wp:start x="0" y="0"/>
                <wp:lineTo x="0" y="21326"/>
                <wp:lineTo x="21538" y="21326"/>
                <wp:lineTo x="21538" y="0"/>
                <wp:lineTo x="0" y="0"/>
              </wp:wrapPolygon>
            </wp:wrapThrough>
            <wp:docPr id="256548316" name="Picture 4" descr="A two white rectangular objects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548316" name="Picture 4" descr="A two white rectangular objects with black text&#10;&#10;Description automatically generated with medium confidence"/>
                    <pic:cNvPicPr/>
                  </pic:nvPicPr>
                  <pic:blipFill>
                    <a:blip r:embed="rId52"/>
                    <a:stretch>
                      <a:fillRect/>
                    </a:stretch>
                  </pic:blipFill>
                  <pic:spPr>
                    <a:xfrm>
                      <a:off x="0" y="0"/>
                      <a:ext cx="4413250" cy="2103120"/>
                    </a:xfrm>
                    <a:prstGeom prst="rect">
                      <a:avLst/>
                    </a:prstGeom>
                  </pic:spPr>
                </pic:pic>
              </a:graphicData>
            </a:graphic>
          </wp:anchor>
        </w:drawing>
      </w:r>
      <w:r w:rsidR="006770BD" w:rsidRPr="006770BD">
        <w:tab/>
      </w:r>
      <w:r w:rsidR="006770BD" w:rsidRPr="006770BD">
        <w:tab/>
      </w:r>
      <w:r w:rsidR="006770BD" w:rsidRPr="006770BD">
        <w:t> </w:t>
      </w:r>
      <w:r w:rsidR="006770BD" w:rsidRPr="006770BD">
        <w:t xml:space="preserve">Here is </w:t>
      </w:r>
      <w:r w:rsidR="00597393" w:rsidRPr="00DE02E9">
        <w:rPr>
          <w:b/>
          <w:bCs/>
        </w:rPr>
        <w:t>Riley</w:t>
      </w:r>
      <w:r w:rsidR="006770BD" w:rsidRPr="00DE02E9">
        <w:rPr>
          <w:b/>
          <w:bCs/>
        </w:rPr>
        <w:t>’</w:t>
      </w:r>
      <w:r w:rsidR="006770BD" w:rsidRPr="00597393">
        <w:t>s</w:t>
      </w:r>
      <w:r w:rsidR="006770BD" w:rsidRPr="006770BD">
        <w:t xml:space="preserve"> answer.</w:t>
      </w:r>
      <w:r w:rsidR="006770BD" w:rsidRPr="006770BD">
        <w:tab/>
      </w:r>
      <w:r w:rsidR="006770BD" w:rsidRPr="006770BD">
        <w:t> </w:t>
      </w:r>
      <w:r w:rsidR="006770BD" w:rsidRPr="006770BD">
        <w:t xml:space="preserve">Here is </w:t>
      </w:r>
      <w:r w:rsidR="00597393" w:rsidRPr="00DE02E9">
        <w:rPr>
          <w:b/>
          <w:bCs/>
        </w:rPr>
        <w:t>Hiro</w:t>
      </w:r>
      <w:r w:rsidR="006770BD" w:rsidRPr="006770BD">
        <w:t>’s answer.</w:t>
      </w:r>
    </w:p>
    <w:p w14:paraId="12E28C7D" w14:textId="63F8C9DF" w:rsidR="006770BD" w:rsidRPr="006770BD" w:rsidRDefault="006770BD" w:rsidP="006770BD">
      <w:pPr>
        <w:tabs>
          <w:tab w:val="clear" w:pos="4961"/>
        </w:tabs>
        <w:ind w:left="907" w:hanging="907"/>
      </w:pPr>
    </w:p>
    <w:p w14:paraId="2AADC6AE" w14:textId="693ABCE4" w:rsidR="006770BD" w:rsidRPr="006770BD" w:rsidRDefault="00724A24" w:rsidP="006770BD">
      <w:pPr>
        <w:tabs>
          <w:tab w:val="clear" w:pos="4961"/>
        </w:tabs>
        <w:ind w:left="907" w:hanging="907"/>
      </w:pPr>
      <w:r>
        <w:rPr>
          <w:noProof/>
        </w:rPr>
        <mc:AlternateContent>
          <mc:Choice Requires="wpg">
            <w:drawing>
              <wp:anchor distT="0" distB="0" distL="114300" distR="114300" simplePos="0" relativeHeight="251701254" behindDoc="0" locked="0" layoutInCell="1" allowOverlap="1" wp14:anchorId="31EAFE87" wp14:editId="6E42CE40">
                <wp:simplePos x="0" y="0"/>
                <wp:positionH relativeFrom="column">
                  <wp:posOffset>959485</wp:posOffset>
                </wp:positionH>
                <wp:positionV relativeFrom="paragraph">
                  <wp:posOffset>54610</wp:posOffset>
                </wp:positionV>
                <wp:extent cx="3867150" cy="1057275"/>
                <wp:effectExtent l="0" t="0" r="0" b="9525"/>
                <wp:wrapNone/>
                <wp:docPr id="1500582058" name="Group 2"/>
                <wp:cNvGraphicFramePr/>
                <a:graphic xmlns:a="http://schemas.openxmlformats.org/drawingml/2006/main">
                  <a:graphicData uri="http://schemas.microsoft.com/office/word/2010/wordprocessingGroup">
                    <wpg:wgp>
                      <wpg:cNvGrpSpPr/>
                      <wpg:grpSpPr>
                        <a:xfrm>
                          <a:off x="0" y="0"/>
                          <a:ext cx="3867150" cy="1057275"/>
                          <a:chOff x="327025" y="120650"/>
                          <a:chExt cx="3867150" cy="1057275"/>
                        </a:xfrm>
                      </wpg:grpSpPr>
                      <wps:wsp>
                        <wps:cNvPr id="665268867" name="Text Box 1"/>
                        <wps:cNvSpPr txBox="1"/>
                        <wps:spPr>
                          <a:xfrm>
                            <a:off x="327025" y="120650"/>
                            <a:ext cx="1228725" cy="1057275"/>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7014AB1D" w14:textId="153BBC48" w:rsidR="003B08A6" w:rsidRPr="006A7FA2" w:rsidRDefault="003B08A6" w:rsidP="00DE02E9">
                              <w:pPr>
                                <w:spacing w:after="60"/>
                                <w:rPr>
                                  <w:rFonts w:ascii="Comic Sans MS" w:hAnsi="Comic Sans MS"/>
                                </w:rPr>
                              </w:pPr>
                              <w:r w:rsidRPr="006A7FA2">
                                <w:rPr>
                                  <w:rFonts w:ascii="Comic Sans MS" w:hAnsi="Comic Sans MS"/>
                                </w:rPr>
                                <w:t>3(</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48</w:t>
                              </w:r>
                            </w:p>
                            <w:p w14:paraId="43CEC3F4" w14:textId="2238B5E5" w:rsidR="003B08A6" w:rsidRPr="006A7FA2" w:rsidRDefault="003B08A6" w:rsidP="00DE02E9">
                              <w:pPr>
                                <w:spacing w:after="60"/>
                                <w:rPr>
                                  <w:rFonts w:ascii="Comic Sans MS" w:hAnsi="Comic Sans MS"/>
                                </w:rPr>
                              </w:pPr>
                              <w:r w:rsidRPr="006A7FA2">
                                <w:rPr>
                                  <w:rFonts w:ascii="Comic Sans MS" w:hAnsi="Comic Sans MS"/>
                                </w:rPr>
                                <w:t>(</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16</w:t>
                              </w:r>
                            </w:p>
                            <w:p w14:paraId="7F3D343B" w14:textId="62EB9BF0" w:rsidR="003B08A6" w:rsidRPr="006A7FA2" w:rsidRDefault="003B08A6" w:rsidP="00DE02E9">
                              <w:pPr>
                                <w:spacing w:after="60"/>
                                <w:rPr>
                                  <w:rFonts w:ascii="Comic Sans MS" w:hAnsi="Comic Sans MS"/>
                                </w:rPr>
                              </w:pP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 = 4</w:t>
                              </w:r>
                            </w:p>
                            <w:p w14:paraId="1576BEDB" w14:textId="15C4C90E" w:rsidR="003B08A6" w:rsidRPr="006A7FA2" w:rsidRDefault="003B08A6" w:rsidP="00DE02E9">
                              <w:pPr>
                                <w:spacing w:after="60"/>
                                <w:rPr>
                                  <w:rFonts w:ascii="Comic Sans MS" w:hAnsi="Comic Sans MS"/>
                                </w:rPr>
                              </w:pPr>
                              <w:r w:rsidRPr="006A7FA2">
                                <w:rPr>
                                  <w:rFonts w:ascii="Comic Sans MS" w:hAnsi="Comic Sans MS"/>
                                  <w:i/>
                                  <w:iCs/>
                                </w:rPr>
                                <w:t>x</w:t>
                              </w:r>
                              <w:r w:rsidRPr="006A7FA2">
                                <w:rPr>
                                  <w:rFonts w:ascii="Comic Sans MS" w:hAnsi="Comic Sans MS"/>
                                </w:rPr>
                                <w:t xml:space="preserve"> = 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63907115" name="Text Box 1"/>
                        <wps:cNvSpPr txBox="1"/>
                        <wps:spPr>
                          <a:xfrm>
                            <a:off x="2632075" y="120650"/>
                            <a:ext cx="1562100" cy="981075"/>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25F932E9" w14:textId="77777777" w:rsidR="003B08A6" w:rsidRPr="006A7FA2" w:rsidRDefault="003B08A6" w:rsidP="00DE02E9">
                              <w:pPr>
                                <w:spacing w:after="60"/>
                                <w:rPr>
                                  <w:rFonts w:ascii="Comic Sans MS" w:hAnsi="Comic Sans MS"/>
                                </w:rPr>
                              </w:pPr>
                              <w:r w:rsidRPr="006A7FA2">
                                <w:rPr>
                                  <w:rFonts w:ascii="Comic Sans MS" w:hAnsi="Comic Sans MS"/>
                                </w:rPr>
                                <w:t>3(</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48</w:t>
                              </w:r>
                            </w:p>
                            <w:p w14:paraId="6422E57E" w14:textId="77777777" w:rsidR="003B08A6" w:rsidRPr="006A7FA2" w:rsidRDefault="003B08A6" w:rsidP="00386C6D">
                              <w:pPr>
                                <w:rPr>
                                  <w:rFonts w:ascii="Comic Sans MS" w:hAnsi="Comic Sans MS"/>
                                </w:rPr>
                              </w:pPr>
                              <w:r w:rsidRPr="006A7FA2">
                                <w:rPr>
                                  <w:rFonts w:ascii="Comic Sans MS" w:hAnsi="Comic Sans MS"/>
                                </w:rPr>
                                <w:t>(</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16</w:t>
                              </w:r>
                            </w:p>
                            <w:p w14:paraId="29CAEC3D" w14:textId="363B0739" w:rsidR="003B08A6" w:rsidRPr="006A7FA2" w:rsidRDefault="003B08A6" w:rsidP="00152124">
                              <w:pPr>
                                <w:rPr>
                                  <w:rFonts w:ascii="Comic Sans MS" w:hAnsi="Comic Sans MS"/>
                                </w:rPr>
                              </w:pP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 = 4 or </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 = </w:t>
                              </w:r>
                              <w:r w:rsidRPr="00D51667">
                                <w:rPr>
                                  <w:rFonts w:ascii="Comic Sans MS" w:hAnsi="Comic Sans MS"/>
                                  <w:position w:val="4"/>
                                </w:rPr>
                                <w:t>-</w:t>
                              </w:r>
                              <w:r w:rsidRPr="006A7FA2">
                                <w:rPr>
                                  <w:rFonts w:ascii="Comic Sans MS" w:hAnsi="Comic Sans MS"/>
                                </w:rPr>
                                <w:t>4</w:t>
                              </w:r>
                            </w:p>
                            <w:p w14:paraId="68D5B55A" w14:textId="2823145F" w:rsidR="003B08A6" w:rsidRPr="006A7FA2" w:rsidRDefault="003B08A6" w:rsidP="00DE02E9">
                              <w:pPr>
                                <w:spacing w:after="60"/>
                                <w:rPr>
                                  <w:rFonts w:ascii="Comic Sans MS" w:hAnsi="Comic Sans MS"/>
                                </w:rPr>
                              </w:pPr>
                              <w:r w:rsidRPr="006A7FA2">
                                <w:rPr>
                                  <w:rFonts w:ascii="Comic Sans MS" w:hAnsi="Comic Sans MS"/>
                                  <w:i/>
                                  <w:iCs/>
                                </w:rPr>
                                <w:t>x</w:t>
                              </w:r>
                              <w:r w:rsidRPr="006A7FA2">
                                <w:rPr>
                                  <w:rFonts w:ascii="Comic Sans MS" w:hAnsi="Comic Sans MS"/>
                                </w:rPr>
                                <w:t xml:space="preserve"> = 5 or </w:t>
                              </w:r>
                              <w:r w:rsidRPr="006A7FA2">
                                <w:rPr>
                                  <w:rFonts w:ascii="Comic Sans MS" w:hAnsi="Comic Sans MS"/>
                                  <w:i/>
                                  <w:iCs/>
                                </w:rPr>
                                <w:t>x</w:t>
                              </w:r>
                              <w:r w:rsidRPr="006A7FA2">
                                <w:rPr>
                                  <w:rFonts w:ascii="Comic Sans MS" w:hAnsi="Comic Sans MS"/>
                                </w:rPr>
                                <w:t xml:space="preserve"> = </w:t>
                              </w:r>
                              <w:r w:rsidRPr="00152124">
                                <w:rPr>
                                  <w:rFonts w:ascii="Comic Sans MS" w:hAnsi="Comic Sans MS"/>
                                  <w:position w:val="4"/>
                                </w:rPr>
                                <w:t>-</w:t>
                              </w:r>
                              <w:r w:rsidRPr="006A7FA2">
                                <w:rPr>
                                  <w:rFonts w:ascii="Comic Sans MS" w:hAnsi="Comic Sans MS"/>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EAFE87" id="Group 2" o:spid="_x0000_s1039" style="position:absolute;left:0;text-align:left;margin-left:75.55pt;margin-top:4.3pt;width:304.5pt;height:83.25pt;z-index:251701254;mso-position-horizontal-relative:text;mso-position-vertical-relative:text;mso-width-relative:margin;mso-height-relative:margin" coordorigin="3270,1206" coordsize="3867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">
                <v:shape id="Text Box 1" o:spid="_x0000_s1040" type="#_x0000_t202" style="position:absolute;left:3270;top:1206;width:12287;height:10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" fillcolor="white [3212]" stroked="f">
                  <v:textbox inset="0,0,0,0">
                    <w:txbxContent>
                      <w:p w14:paraId="7014AB1D" w14:textId="153BBC48" w:rsidR="003B08A6" w:rsidRPr="006A7FA2" w:rsidRDefault="003B08A6" w:rsidP="00DE02E9">
                        <w:pPr>
                          <w:spacing w:after="60"/>
                          <w:rPr>
                            <w:rFonts w:ascii="Comic Sans MS" w:hAnsi="Comic Sans MS"/>
                          </w:rPr>
                        </w:pPr>
                        <w:r w:rsidRPr="006A7FA2">
                          <w:rPr>
                            <w:rFonts w:ascii="Comic Sans MS" w:hAnsi="Comic Sans MS"/>
                          </w:rPr>
                          <w:t>3(</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48</w:t>
                        </w:r>
                      </w:p>
                      <w:p w14:paraId="43CEC3F4" w14:textId="2238B5E5" w:rsidR="003B08A6" w:rsidRPr="006A7FA2" w:rsidRDefault="003B08A6" w:rsidP="00DE02E9">
                        <w:pPr>
                          <w:spacing w:after="60"/>
                          <w:rPr>
                            <w:rFonts w:ascii="Comic Sans MS" w:hAnsi="Comic Sans MS"/>
                          </w:rPr>
                        </w:pPr>
                        <w:r w:rsidRPr="006A7FA2">
                          <w:rPr>
                            <w:rFonts w:ascii="Comic Sans MS" w:hAnsi="Comic Sans MS"/>
                          </w:rPr>
                          <w:t>(</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16</w:t>
                        </w:r>
                      </w:p>
                      <w:p w14:paraId="7F3D343B" w14:textId="62EB9BF0" w:rsidR="003B08A6" w:rsidRPr="006A7FA2" w:rsidRDefault="003B08A6" w:rsidP="00DE02E9">
                        <w:pPr>
                          <w:spacing w:after="60"/>
                          <w:rPr>
                            <w:rFonts w:ascii="Comic Sans MS" w:hAnsi="Comic Sans MS"/>
                          </w:rPr>
                        </w:pP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 = 4</w:t>
                        </w:r>
                      </w:p>
                      <w:p w14:paraId="1576BEDB" w14:textId="15C4C90E" w:rsidR="003B08A6" w:rsidRPr="006A7FA2" w:rsidRDefault="003B08A6" w:rsidP="00DE02E9">
                        <w:pPr>
                          <w:spacing w:after="60"/>
                          <w:rPr>
                            <w:rFonts w:ascii="Comic Sans MS" w:hAnsi="Comic Sans MS"/>
                          </w:rPr>
                        </w:pPr>
                        <w:r w:rsidRPr="006A7FA2">
                          <w:rPr>
                            <w:rFonts w:ascii="Comic Sans MS" w:hAnsi="Comic Sans MS"/>
                            <w:i/>
                            <w:iCs/>
                          </w:rPr>
                          <w:t>x</w:t>
                        </w:r>
                        <w:r w:rsidRPr="006A7FA2">
                          <w:rPr>
                            <w:rFonts w:ascii="Comic Sans MS" w:hAnsi="Comic Sans MS"/>
                          </w:rPr>
                          <w:t xml:space="preserve"> = 5</w:t>
                        </w:r>
                      </w:p>
                    </w:txbxContent>
                  </v:textbox>
                </v:shape>
                <v:shape id="Text Box 1" o:spid="_x0000_s1041" type="#_x0000_t202" style="position:absolute;left:26320;top:1206;width:15621;height:9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" fillcolor="white [3212]" stroked="f">
                  <v:textbox inset="0,0,0,0">
                    <w:txbxContent>
                      <w:p w14:paraId="25F932E9" w14:textId="77777777" w:rsidR="003B08A6" w:rsidRPr="006A7FA2" w:rsidRDefault="003B08A6" w:rsidP="00DE02E9">
                        <w:pPr>
                          <w:spacing w:after="60"/>
                          <w:rPr>
                            <w:rFonts w:ascii="Comic Sans MS" w:hAnsi="Comic Sans MS"/>
                          </w:rPr>
                        </w:pPr>
                        <w:r w:rsidRPr="006A7FA2">
                          <w:rPr>
                            <w:rFonts w:ascii="Comic Sans MS" w:hAnsi="Comic Sans MS"/>
                          </w:rPr>
                          <w:t>3(</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48</w:t>
                        </w:r>
                      </w:p>
                      <w:p w14:paraId="6422E57E" w14:textId="77777777" w:rsidR="003B08A6" w:rsidRPr="006A7FA2" w:rsidRDefault="003B08A6" w:rsidP="00386C6D">
                        <w:pPr>
                          <w:rPr>
                            <w:rFonts w:ascii="Comic Sans MS" w:hAnsi="Comic Sans MS"/>
                          </w:rPr>
                        </w:pPr>
                        <w:r w:rsidRPr="006A7FA2">
                          <w:rPr>
                            <w:rFonts w:ascii="Comic Sans MS" w:hAnsi="Comic Sans MS"/>
                          </w:rPr>
                          <w:t>(</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w:t>
                        </w:r>
                        <w:r w:rsidRPr="006A7FA2">
                          <w:rPr>
                            <w:rFonts w:ascii="Comic Sans MS" w:hAnsi="Comic Sans MS"/>
                            <w:vertAlign w:val="superscript"/>
                          </w:rPr>
                          <w:t>2</w:t>
                        </w:r>
                        <w:r w:rsidRPr="006A7FA2">
                          <w:rPr>
                            <w:rFonts w:ascii="Comic Sans MS" w:hAnsi="Comic Sans MS"/>
                          </w:rPr>
                          <w:t xml:space="preserve"> = 16</w:t>
                        </w:r>
                      </w:p>
                      <w:p w14:paraId="29CAEC3D" w14:textId="363B0739" w:rsidR="003B08A6" w:rsidRPr="006A7FA2" w:rsidRDefault="003B08A6" w:rsidP="00152124">
                        <w:pPr>
                          <w:rPr>
                            <w:rFonts w:ascii="Comic Sans MS" w:hAnsi="Comic Sans MS"/>
                          </w:rPr>
                        </w:pP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 = 4 or </w:t>
                        </w:r>
                        <w:r w:rsidRPr="006A7FA2">
                          <w:rPr>
                            <w:rFonts w:ascii="Comic Sans MS" w:hAnsi="Comic Sans MS"/>
                            <w:i/>
                            <w:iCs/>
                          </w:rPr>
                          <w:t>x</w:t>
                        </w:r>
                        <w:r w:rsidRPr="006A7FA2">
                          <w:rPr>
                            <w:rFonts w:ascii="Comic Sans MS" w:hAnsi="Comic Sans MS"/>
                          </w:rPr>
                          <w:t xml:space="preserve"> </w:t>
                        </w:r>
                        <w:r w:rsidRPr="006A7FA2">
                          <w:rPr>
                            <w:rFonts w:ascii="Comic Sans MS" w:hAnsi="Comic Sans MS"/>
                          </w:rPr>
                          <w:sym w:font="Symbol" w:char="F02D"/>
                        </w:r>
                        <w:r w:rsidRPr="006A7FA2">
                          <w:rPr>
                            <w:rFonts w:ascii="Comic Sans MS" w:hAnsi="Comic Sans MS"/>
                          </w:rPr>
                          <w:t xml:space="preserve"> 1 = </w:t>
                        </w:r>
                        <w:r w:rsidRPr="00D51667">
                          <w:rPr>
                            <w:rFonts w:ascii="Comic Sans MS" w:hAnsi="Comic Sans MS"/>
                            <w:position w:val="4"/>
                          </w:rPr>
                          <w:t>-</w:t>
                        </w:r>
                        <w:r w:rsidRPr="006A7FA2">
                          <w:rPr>
                            <w:rFonts w:ascii="Comic Sans MS" w:hAnsi="Comic Sans MS"/>
                          </w:rPr>
                          <w:t>4</w:t>
                        </w:r>
                      </w:p>
                      <w:p w14:paraId="68D5B55A" w14:textId="2823145F" w:rsidR="003B08A6" w:rsidRPr="006A7FA2" w:rsidRDefault="003B08A6" w:rsidP="00DE02E9">
                        <w:pPr>
                          <w:spacing w:after="60"/>
                          <w:rPr>
                            <w:rFonts w:ascii="Comic Sans MS" w:hAnsi="Comic Sans MS"/>
                          </w:rPr>
                        </w:pPr>
                        <w:r w:rsidRPr="006A7FA2">
                          <w:rPr>
                            <w:rFonts w:ascii="Comic Sans MS" w:hAnsi="Comic Sans MS"/>
                            <w:i/>
                            <w:iCs/>
                          </w:rPr>
                          <w:t>x</w:t>
                        </w:r>
                        <w:r w:rsidRPr="006A7FA2">
                          <w:rPr>
                            <w:rFonts w:ascii="Comic Sans MS" w:hAnsi="Comic Sans MS"/>
                          </w:rPr>
                          <w:t xml:space="preserve"> = 5 or </w:t>
                        </w:r>
                        <w:r w:rsidRPr="006A7FA2">
                          <w:rPr>
                            <w:rFonts w:ascii="Comic Sans MS" w:hAnsi="Comic Sans MS"/>
                            <w:i/>
                            <w:iCs/>
                          </w:rPr>
                          <w:t>x</w:t>
                        </w:r>
                        <w:r w:rsidRPr="006A7FA2">
                          <w:rPr>
                            <w:rFonts w:ascii="Comic Sans MS" w:hAnsi="Comic Sans MS"/>
                          </w:rPr>
                          <w:t xml:space="preserve"> = </w:t>
                        </w:r>
                        <w:r w:rsidRPr="00152124">
                          <w:rPr>
                            <w:rFonts w:ascii="Comic Sans MS" w:hAnsi="Comic Sans MS"/>
                            <w:position w:val="4"/>
                          </w:rPr>
                          <w:t>-</w:t>
                        </w:r>
                        <w:r w:rsidRPr="006A7FA2">
                          <w:rPr>
                            <w:rFonts w:ascii="Comic Sans MS" w:hAnsi="Comic Sans MS"/>
                          </w:rPr>
                          <w:t>3</w:t>
                        </w:r>
                      </w:p>
                    </w:txbxContent>
                  </v:textbox>
                </v:shape>
              </v:group>
            </w:pict>
          </mc:Fallback>
        </mc:AlternateContent>
      </w:r>
    </w:p>
    <w:p w14:paraId="34143C74" w14:textId="77777777" w:rsidR="003B08A6" w:rsidRDefault="006770BD" w:rsidP="006770BD">
      <w:pPr>
        <w:tabs>
          <w:tab w:val="clear" w:pos="4961"/>
        </w:tabs>
        <w:ind w:left="907" w:hanging="907"/>
      </w:pPr>
      <w:r w:rsidRPr="006770BD">
        <w:tab/>
      </w:r>
    </w:p>
    <w:p w14:paraId="6568A3D8" w14:textId="77777777" w:rsidR="003B08A6" w:rsidRDefault="003B08A6" w:rsidP="006770BD">
      <w:pPr>
        <w:tabs>
          <w:tab w:val="clear" w:pos="4961"/>
        </w:tabs>
        <w:ind w:left="907" w:hanging="907"/>
      </w:pPr>
    </w:p>
    <w:p w14:paraId="3161D545" w14:textId="77777777" w:rsidR="003B08A6" w:rsidRDefault="003B08A6" w:rsidP="006770BD">
      <w:pPr>
        <w:tabs>
          <w:tab w:val="clear" w:pos="4961"/>
        </w:tabs>
        <w:ind w:left="907" w:hanging="907"/>
      </w:pPr>
    </w:p>
    <w:p w14:paraId="347565AB" w14:textId="77777777" w:rsidR="003B08A6" w:rsidRDefault="003B08A6" w:rsidP="006770BD">
      <w:pPr>
        <w:tabs>
          <w:tab w:val="clear" w:pos="4961"/>
        </w:tabs>
        <w:ind w:left="907" w:hanging="907"/>
      </w:pPr>
    </w:p>
    <w:p w14:paraId="2954A112" w14:textId="77777777" w:rsidR="003B08A6" w:rsidRDefault="003B08A6" w:rsidP="006770BD">
      <w:pPr>
        <w:tabs>
          <w:tab w:val="clear" w:pos="4961"/>
        </w:tabs>
        <w:ind w:left="907" w:hanging="907"/>
      </w:pPr>
    </w:p>
    <w:p w14:paraId="6AF31DBC" w14:textId="77777777" w:rsidR="003B08A6" w:rsidRDefault="003B08A6" w:rsidP="006770BD">
      <w:pPr>
        <w:tabs>
          <w:tab w:val="clear" w:pos="4961"/>
        </w:tabs>
        <w:ind w:left="907" w:hanging="907"/>
      </w:pPr>
    </w:p>
    <w:p w14:paraId="1CF3D3B3" w14:textId="77777777" w:rsidR="003B08A6" w:rsidRDefault="003B08A6" w:rsidP="006770BD">
      <w:pPr>
        <w:tabs>
          <w:tab w:val="clear" w:pos="4961"/>
        </w:tabs>
        <w:ind w:left="907" w:hanging="907"/>
      </w:pPr>
    </w:p>
    <w:p w14:paraId="2FDB331D" w14:textId="77777777" w:rsidR="003B08A6" w:rsidRDefault="003B08A6" w:rsidP="006770BD">
      <w:pPr>
        <w:tabs>
          <w:tab w:val="clear" w:pos="4961"/>
        </w:tabs>
        <w:ind w:left="907" w:hanging="907"/>
      </w:pPr>
    </w:p>
    <w:p w14:paraId="56F8A8B9" w14:textId="77777777" w:rsidR="003B08A6" w:rsidRDefault="003B08A6" w:rsidP="006770BD">
      <w:pPr>
        <w:tabs>
          <w:tab w:val="clear" w:pos="4961"/>
        </w:tabs>
        <w:ind w:left="907" w:hanging="907"/>
      </w:pPr>
    </w:p>
    <w:p w14:paraId="2E5B7CF9" w14:textId="77777777" w:rsidR="003B08A6" w:rsidRDefault="003B08A6" w:rsidP="006770BD">
      <w:pPr>
        <w:tabs>
          <w:tab w:val="clear" w:pos="4961"/>
        </w:tabs>
        <w:ind w:left="907" w:hanging="907"/>
      </w:pPr>
    </w:p>
    <w:p w14:paraId="4808CDF0" w14:textId="77777777" w:rsidR="003B08A6" w:rsidRDefault="003B08A6" w:rsidP="006770BD">
      <w:pPr>
        <w:tabs>
          <w:tab w:val="clear" w:pos="4961"/>
        </w:tabs>
        <w:ind w:left="907" w:hanging="907"/>
      </w:pPr>
    </w:p>
    <w:p w14:paraId="7115B515" w14:textId="77777777" w:rsidR="003B08A6" w:rsidRDefault="003B08A6" w:rsidP="006770BD">
      <w:pPr>
        <w:tabs>
          <w:tab w:val="clear" w:pos="4961"/>
        </w:tabs>
        <w:ind w:left="907" w:hanging="907"/>
      </w:pPr>
    </w:p>
    <w:p w14:paraId="113848CA" w14:textId="77777777" w:rsidR="009528D7" w:rsidRDefault="006770BD" w:rsidP="006770BD">
      <w:pPr>
        <w:tabs>
          <w:tab w:val="clear" w:pos="4961"/>
        </w:tabs>
        <w:ind w:left="907" w:hanging="907"/>
      </w:pPr>
      <w:r w:rsidRPr="006770BD">
        <w:tab/>
      </w:r>
      <w:r w:rsidR="009528D7">
        <w:tab/>
      </w:r>
    </w:p>
    <w:p w14:paraId="67ABC757" w14:textId="260EFCCB" w:rsidR="006770BD" w:rsidRPr="006770BD" w:rsidRDefault="009528D7" w:rsidP="006770BD">
      <w:pPr>
        <w:tabs>
          <w:tab w:val="clear" w:pos="4961"/>
        </w:tabs>
        <w:ind w:left="907" w:hanging="907"/>
      </w:pPr>
      <w:r>
        <w:tab/>
      </w:r>
      <w:r>
        <w:tab/>
      </w:r>
      <w:r w:rsidR="006770BD" w:rsidRPr="006770BD">
        <w:t xml:space="preserve">Decide who is correct, </w:t>
      </w:r>
      <w:r w:rsidR="00597393">
        <w:t>Riley</w:t>
      </w:r>
      <w:r w:rsidR="006770BD" w:rsidRPr="006770BD">
        <w:t xml:space="preserve"> or </w:t>
      </w:r>
      <w:r w:rsidR="00597393">
        <w:t>Hiro</w:t>
      </w:r>
      <w:r w:rsidR="006770BD" w:rsidRPr="006770BD">
        <w:t>, and give the reason for your decision.</w:t>
      </w:r>
    </w:p>
    <w:p w14:paraId="440B5568" w14:textId="77777777" w:rsidR="006770BD" w:rsidRPr="006770BD" w:rsidRDefault="006770BD" w:rsidP="006770BD">
      <w:pPr>
        <w:tabs>
          <w:tab w:val="clear" w:pos="454"/>
          <w:tab w:val="clear" w:pos="907"/>
          <w:tab w:val="clear" w:pos="1361"/>
          <w:tab w:val="clear" w:pos="4961"/>
          <w:tab w:val="right" w:leader="dot" w:pos="9916"/>
        </w:tabs>
        <w:ind w:left="907"/>
      </w:pPr>
    </w:p>
    <w:p w14:paraId="01D859D7" w14:textId="77777777" w:rsidR="006770BD" w:rsidRPr="006770BD" w:rsidRDefault="006770BD" w:rsidP="006770BD">
      <w:pPr>
        <w:tabs>
          <w:tab w:val="clear" w:pos="454"/>
          <w:tab w:val="clear" w:pos="907"/>
          <w:tab w:val="clear" w:pos="1361"/>
          <w:tab w:val="clear" w:pos="4961"/>
          <w:tab w:val="right" w:leader="dot" w:pos="9916"/>
        </w:tabs>
        <w:ind w:left="907"/>
      </w:pPr>
      <w:r w:rsidRPr="006770BD">
        <w:t>................................. is correct because</w:t>
      </w:r>
      <w:r w:rsidRPr="006770BD">
        <w:tab/>
      </w:r>
    </w:p>
    <w:p w14:paraId="63FB4586" w14:textId="77777777" w:rsidR="006770BD" w:rsidRPr="006770BD" w:rsidRDefault="006770BD" w:rsidP="006770BD">
      <w:pPr>
        <w:tabs>
          <w:tab w:val="clear" w:pos="454"/>
          <w:tab w:val="clear" w:pos="907"/>
          <w:tab w:val="clear" w:pos="1361"/>
          <w:tab w:val="clear" w:pos="4961"/>
          <w:tab w:val="right" w:leader="dot" w:pos="9916"/>
        </w:tabs>
        <w:ind w:left="907"/>
      </w:pPr>
    </w:p>
    <w:p w14:paraId="487027AD" w14:textId="69DFE5C5" w:rsidR="003B08A6" w:rsidRDefault="006770BD" w:rsidP="00DE02E9">
      <w:pPr>
        <w:tabs>
          <w:tab w:val="clear" w:pos="454"/>
          <w:tab w:val="clear" w:pos="907"/>
          <w:tab w:val="clear" w:pos="1361"/>
          <w:tab w:val="clear" w:pos="4961"/>
          <w:tab w:val="right" w:leader="dot" w:pos="9916"/>
        </w:tabs>
        <w:ind w:left="907"/>
      </w:pPr>
      <w:r w:rsidRPr="006770BD">
        <w:tab/>
      </w:r>
      <w:r w:rsidRPr="006770BD">
        <w:rPr>
          <w:b/>
          <w:bCs/>
        </w:rPr>
        <w:t xml:space="preserve"> [1]</w:t>
      </w:r>
    </w:p>
    <w:p w14:paraId="31D48F8D" w14:textId="77777777" w:rsidR="003B08A6" w:rsidRDefault="003B08A6" w:rsidP="006770BD">
      <w:pPr>
        <w:tabs>
          <w:tab w:val="clear" w:pos="4961"/>
        </w:tabs>
        <w:ind w:left="907" w:hanging="907"/>
      </w:pPr>
    </w:p>
    <w:p w14:paraId="7E5612A5" w14:textId="77777777" w:rsidR="003B08A6" w:rsidRDefault="003B08A6" w:rsidP="006770BD">
      <w:pPr>
        <w:tabs>
          <w:tab w:val="clear" w:pos="4961"/>
        </w:tabs>
        <w:ind w:left="907" w:hanging="907"/>
      </w:pPr>
    </w:p>
    <w:p w14:paraId="28780C31" w14:textId="3CAA2489" w:rsidR="006770BD" w:rsidRPr="006770BD" w:rsidRDefault="006770BD" w:rsidP="006770BD">
      <w:pPr>
        <w:tabs>
          <w:tab w:val="clear" w:pos="4961"/>
        </w:tabs>
        <w:ind w:left="907" w:hanging="907"/>
      </w:pPr>
      <w:r w:rsidRPr="006770BD">
        <w:tab/>
      </w:r>
      <w:r w:rsidRPr="006770BD">
        <w:rPr>
          <w:b/>
          <w:bCs/>
        </w:rPr>
        <w:t>(b)</w:t>
      </w:r>
      <w:r w:rsidRPr="006770BD">
        <w:tab/>
        <w:t xml:space="preserve">Solve this equation algebraically. </w:t>
      </w:r>
    </w:p>
    <w:p w14:paraId="20787E22" w14:textId="77777777" w:rsidR="006770BD" w:rsidRPr="006770BD" w:rsidRDefault="006770BD" w:rsidP="006770BD">
      <w:pPr>
        <w:tabs>
          <w:tab w:val="clear" w:pos="4961"/>
        </w:tabs>
        <w:ind w:left="907" w:hanging="907"/>
      </w:pPr>
      <w:r w:rsidRPr="006770BD">
        <w:tab/>
      </w:r>
      <w:r w:rsidRPr="006770BD">
        <w:tab/>
        <w:t xml:space="preserve">Give your answers correct to </w:t>
      </w:r>
      <w:r w:rsidRPr="006770BD">
        <w:rPr>
          <w:b/>
          <w:bCs/>
        </w:rPr>
        <w:t>2</w:t>
      </w:r>
      <w:r w:rsidRPr="006770BD">
        <w:t xml:space="preserve"> decimal places. </w:t>
      </w:r>
    </w:p>
    <w:p w14:paraId="498B9905" w14:textId="77777777" w:rsidR="006770BD" w:rsidRPr="006770BD" w:rsidRDefault="006770BD" w:rsidP="006770BD">
      <w:pPr>
        <w:tabs>
          <w:tab w:val="clear" w:pos="4961"/>
        </w:tabs>
        <w:ind w:left="907" w:hanging="907"/>
      </w:pPr>
      <w:r w:rsidRPr="006770BD">
        <w:tab/>
      </w:r>
      <w:r w:rsidRPr="006770BD">
        <w:tab/>
        <w:t>You must show your working.</w:t>
      </w:r>
    </w:p>
    <w:p w14:paraId="0B7A3747" w14:textId="77777777" w:rsidR="006770BD" w:rsidRPr="006770BD" w:rsidRDefault="006770BD" w:rsidP="006770BD">
      <w:pPr>
        <w:tabs>
          <w:tab w:val="clear" w:pos="4961"/>
        </w:tabs>
        <w:ind w:left="907" w:hanging="907"/>
      </w:pPr>
      <w:r w:rsidRPr="006770BD">
        <w:t xml:space="preserve"> </w:t>
      </w:r>
    </w:p>
    <w:p w14:paraId="6AA745D4" w14:textId="4B890842" w:rsidR="006770BD" w:rsidRPr="00961F3E" w:rsidRDefault="006770BD" w:rsidP="006770BD">
      <w:pPr>
        <w:tabs>
          <w:tab w:val="clear" w:pos="4961"/>
        </w:tabs>
        <w:ind w:left="907" w:hanging="907"/>
        <w:rPr>
          <w:color w:val="auto"/>
        </w:rPr>
      </w:pPr>
      <w:r w:rsidRPr="006770BD">
        <w:tab/>
      </w:r>
      <w:r w:rsidRPr="006770BD">
        <w:tab/>
      </w:r>
      <w:r w:rsidR="003B08A6" w:rsidRPr="007B41C2">
        <w:rPr>
          <w:position w:val="-6"/>
        </w:rPr>
        <w:object w:dxaOrig="1460" w:dyaOrig="300" w14:anchorId="4D198358">
          <v:shape id="_x0000_i1034" type="#_x0000_t75" style="width:72.6pt;height:16.8pt" o:ole="">
            <v:imagedata r:id="rId53" o:title=""/>
          </v:shape>
          <o:OLEObject Type="Embed" ProgID="Equation.DSMT4" ShapeID="_x0000_i1034" DrawAspect="Content" ObjectID="_1779003498" r:id="rId54"/>
        </w:object>
      </w:r>
    </w:p>
    <w:p w14:paraId="2E2EC835" w14:textId="77777777" w:rsidR="006770BD" w:rsidRPr="006770BD" w:rsidRDefault="006770BD" w:rsidP="006770BD">
      <w:pPr>
        <w:tabs>
          <w:tab w:val="clear" w:pos="4961"/>
        </w:tabs>
        <w:ind w:left="907" w:hanging="907"/>
      </w:pPr>
    </w:p>
    <w:p w14:paraId="53C36C33" w14:textId="77777777" w:rsidR="006770BD" w:rsidRPr="006770BD" w:rsidRDefault="006770BD" w:rsidP="006770BD"/>
    <w:p w14:paraId="0B1ABD4B" w14:textId="77777777" w:rsidR="006770BD" w:rsidRPr="006770BD" w:rsidRDefault="006770BD" w:rsidP="006770BD"/>
    <w:p w14:paraId="1BDC94C7" w14:textId="77777777" w:rsidR="006770BD" w:rsidRPr="006770BD" w:rsidRDefault="006770BD" w:rsidP="006770BD"/>
    <w:p w14:paraId="78446869" w14:textId="77777777" w:rsidR="006770BD" w:rsidRPr="006770BD" w:rsidRDefault="006770BD" w:rsidP="006770BD"/>
    <w:p w14:paraId="73668757" w14:textId="77777777" w:rsidR="006770BD" w:rsidRPr="006770BD" w:rsidRDefault="006770BD" w:rsidP="006770BD"/>
    <w:p w14:paraId="3F6316E8" w14:textId="77777777" w:rsidR="006770BD" w:rsidRPr="006770BD" w:rsidRDefault="006770BD" w:rsidP="006770BD"/>
    <w:p w14:paraId="57729753" w14:textId="77777777" w:rsidR="006770BD" w:rsidRPr="006770BD" w:rsidRDefault="006770BD" w:rsidP="006770BD"/>
    <w:p w14:paraId="62242B35" w14:textId="77777777" w:rsidR="006770BD" w:rsidRPr="006770BD" w:rsidRDefault="006770BD" w:rsidP="006770BD"/>
    <w:p w14:paraId="209A8B37" w14:textId="77777777" w:rsidR="006770BD" w:rsidRPr="006770BD" w:rsidRDefault="006770BD" w:rsidP="006770BD"/>
    <w:p w14:paraId="63DB733A" w14:textId="77777777" w:rsidR="006770BD" w:rsidRPr="006770BD" w:rsidRDefault="006770BD" w:rsidP="006770BD"/>
    <w:p w14:paraId="74E06563" w14:textId="77777777" w:rsidR="006770BD" w:rsidRPr="006770BD" w:rsidRDefault="006770BD" w:rsidP="006770BD"/>
    <w:p w14:paraId="5F9E87B1" w14:textId="77777777" w:rsidR="006770BD" w:rsidRPr="006770BD" w:rsidRDefault="006770BD" w:rsidP="006770BD"/>
    <w:p w14:paraId="5FC86D89" w14:textId="77777777" w:rsidR="006770BD" w:rsidRPr="006770BD" w:rsidRDefault="006770BD" w:rsidP="006770BD"/>
    <w:p w14:paraId="271F119D" w14:textId="77777777" w:rsidR="006770BD" w:rsidRPr="006770BD" w:rsidRDefault="006770BD" w:rsidP="006770BD"/>
    <w:p w14:paraId="6DF37CA3" w14:textId="77777777" w:rsidR="006770BD" w:rsidRPr="006770BD" w:rsidRDefault="006770BD" w:rsidP="006770BD"/>
    <w:p w14:paraId="310179CB" w14:textId="77777777" w:rsidR="006770BD" w:rsidRPr="006770BD" w:rsidRDefault="006770BD" w:rsidP="006770BD"/>
    <w:p w14:paraId="20AA2EE6" w14:textId="77777777" w:rsidR="006770BD" w:rsidRDefault="006770BD" w:rsidP="006770BD"/>
    <w:p w14:paraId="0CEF415A" w14:textId="77777777" w:rsidR="000A21BE" w:rsidRPr="006770BD" w:rsidRDefault="000A21BE" w:rsidP="006770BD"/>
    <w:p w14:paraId="3BD5F257" w14:textId="77777777" w:rsidR="006770BD" w:rsidRPr="006770BD" w:rsidRDefault="006770BD" w:rsidP="006770BD"/>
    <w:p w14:paraId="19BEC3B5" w14:textId="77777777" w:rsidR="006770BD" w:rsidRPr="006770BD" w:rsidRDefault="006770BD" w:rsidP="006770BD"/>
    <w:p w14:paraId="4666B0E6" w14:textId="77777777" w:rsidR="006770BD" w:rsidRPr="006770BD" w:rsidRDefault="006770BD" w:rsidP="006770BD"/>
    <w:p w14:paraId="6C9D3F98" w14:textId="77777777" w:rsidR="006770BD" w:rsidRPr="006770BD" w:rsidRDefault="006770BD" w:rsidP="006770BD"/>
    <w:p w14:paraId="679D9477" w14:textId="77777777" w:rsidR="006770BD" w:rsidRPr="006770BD" w:rsidRDefault="006770BD" w:rsidP="006770BD"/>
    <w:p w14:paraId="235588F3" w14:textId="589C729B" w:rsidR="006770BD" w:rsidRPr="006770BD" w:rsidRDefault="006770BD" w:rsidP="006770BD">
      <w:pPr>
        <w:tabs>
          <w:tab w:val="clear" w:pos="454"/>
          <w:tab w:val="clear" w:pos="907"/>
          <w:tab w:val="clear" w:pos="1361"/>
          <w:tab w:val="clear" w:pos="4961"/>
          <w:tab w:val="right" w:pos="5669"/>
          <w:tab w:val="left" w:pos="5953"/>
          <w:tab w:val="right" w:leader="dot" w:pos="9916"/>
        </w:tabs>
      </w:pPr>
      <w:r w:rsidRPr="006770BD">
        <w:tab/>
      </w:r>
      <w:r w:rsidRPr="006770BD">
        <w:rPr>
          <w:b/>
          <w:bCs/>
        </w:rPr>
        <w:t>(b)</w:t>
      </w:r>
      <w:r w:rsidRPr="006770BD">
        <w:tab/>
      </w:r>
      <w:r w:rsidR="002066F6">
        <w:rPr>
          <w:i/>
          <w:iCs/>
        </w:rPr>
        <w:t>x =</w:t>
      </w:r>
      <w:r w:rsidRPr="006770BD">
        <w:t xml:space="preserve"> </w:t>
      </w:r>
      <w:r w:rsidRPr="006770BD">
        <w:tab/>
        <w:t xml:space="preserve"> or  </w:t>
      </w:r>
      <w:r w:rsidR="002066F6">
        <w:rPr>
          <w:i/>
          <w:iCs/>
        </w:rPr>
        <w:t xml:space="preserve">x </w:t>
      </w:r>
      <w:r w:rsidR="002066F6" w:rsidRPr="00215E58">
        <w:t xml:space="preserve">= </w:t>
      </w:r>
      <w:r w:rsidRPr="006770BD">
        <w:t>...................</w:t>
      </w:r>
      <w:r w:rsidR="00CB34E8">
        <w:t xml:space="preserve"> </w:t>
      </w:r>
      <w:r w:rsidRPr="006770BD">
        <w:rPr>
          <w:b/>
          <w:bCs/>
        </w:rPr>
        <w:t>[4]</w:t>
      </w:r>
    </w:p>
    <w:p w14:paraId="40B8996C" w14:textId="77777777" w:rsidR="00231E53" w:rsidRDefault="00231E53" w:rsidP="00B179D3">
      <w:pPr>
        <w:rPr>
          <w:rFonts w:eastAsia="Arial Unicode MS"/>
          <w:position w:val="-1"/>
        </w:rPr>
      </w:pPr>
    </w:p>
    <w:p w14:paraId="24FE880F" w14:textId="1AB272C3" w:rsidR="001F47A1" w:rsidRPr="001F47A1" w:rsidRDefault="001F47A1" w:rsidP="001F47A1">
      <w:pPr>
        <w:ind w:left="454" w:hanging="454"/>
      </w:pPr>
      <w:r w:rsidRPr="001F47A1">
        <w:rPr>
          <w:b/>
          <w:bCs/>
        </w:rPr>
        <w:t>16</w:t>
      </w:r>
      <w:r w:rsidRPr="001F47A1">
        <w:tab/>
        <w:t xml:space="preserve">The graph of </w:t>
      </w:r>
      <w:r w:rsidR="00A16F74" w:rsidRPr="009D4A1D">
        <w:rPr>
          <w:rFonts w:eastAsia="Arial Unicode MS"/>
          <w:position w:val="-10"/>
        </w:rPr>
        <w:object w:dxaOrig="1860" w:dyaOrig="340" w14:anchorId="17D8F534">
          <v:shape id="_x0000_i1035" type="#_x0000_t75" style="width:93.6pt;height:17.4pt" o:ole="">
            <v:imagedata r:id="rId55" o:title=""/>
          </v:shape>
          <o:OLEObject Type="Embed" ProgID="Equation.DSMT4" ShapeID="_x0000_i1035" DrawAspect="Content" ObjectID="_1779003499" r:id="rId56"/>
        </w:object>
      </w:r>
      <w:r w:rsidRPr="001F47A1">
        <w:t xml:space="preserve"> is sketched below.</w:t>
      </w:r>
    </w:p>
    <w:p w14:paraId="53B66E08" w14:textId="60452455" w:rsidR="001F47A1" w:rsidRPr="001F47A1" w:rsidRDefault="00253DF8" w:rsidP="00253DF8">
      <w:r>
        <w:rPr>
          <w:noProof/>
        </w:rPr>
        <w:drawing>
          <wp:anchor distT="0" distB="0" distL="114300" distR="114300" simplePos="0" relativeHeight="251669510" behindDoc="0" locked="0" layoutInCell="1" allowOverlap="1" wp14:anchorId="71386BE4" wp14:editId="578FB222">
            <wp:simplePos x="0" y="0"/>
            <wp:positionH relativeFrom="column">
              <wp:posOffset>289560</wp:posOffset>
            </wp:positionH>
            <wp:positionV relativeFrom="paragraph">
              <wp:posOffset>261503</wp:posOffset>
            </wp:positionV>
            <wp:extent cx="2337435" cy="2459355"/>
            <wp:effectExtent l="0" t="0" r="5715" b="0"/>
            <wp:wrapTopAndBottom/>
            <wp:docPr id="1981240003"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240003" name="Picture 12" descr="A graph of a function&#10;&#10;Description automatically generated"/>
                    <pic:cNvPicPr/>
                  </pic:nvPicPr>
                  <pic:blipFill>
                    <a:blip r:embed="rId57"/>
                    <a:stretch>
                      <a:fillRect/>
                    </a:stretch>
                  </pic:blipFill>
                  <pic:spPr>
                    <a:xfrm>
                      <a:off x="0" y="0"/>
                      <a:ext cx="2337435" cy="2459355"/>
                    </a:xfrm>
                    <a:prstGeom prst="rect">
                      <a:avLst/>
                    </a:prstGeom>
                  </pic:spPr>
                </pic:pic>
              </a:graphicData>
            </a:graphic>
          </wp:anchor>
        </w:drawing>
      </w:r>
      <w:r w:rsidR="001F47A1" w:rsidRPr="001F47A1">
        <w:tab/>
        <w:t xml:space="preserve">The root of the equation </w:t>
      </w:r>
      <w:r w:rsidR="003F6C93" w:rsidRPr="007577B0">
        <w:rPr>
          <w:rFonts w:eastAsia="Arial Unicode MS"/>
          <w:position w:val="-6"/>
        </w:rPr>
        <w:object w:dxaOrig="1840" w:dyaOrig="300" w14:anchorId="4E1AEC06">
          <v:shape id="_x0000_i1036" type="#_x0000_t75" style="width:91.8pt;height:16.8pt" o:ole="">
            <v:imagedata r:id="rId58" o:title=""/>
          </v:shape>
          <o:OLEObject Type="Embed" ProgID="Equation.DSMT4" ShapeID="_x0000_i1036" DrawAspect="Content" ObjectID="_1779003500" r:id="rId59"/>
        </w:object>
      </w:r>
      <w:r w:rsidR="001F47A1" w:rsidRPr="001F47A1">
        <w:t xml:space="preserve"> is </w:t>
      </w:r>
      <w:r w:rsidR="001F47A1" w:rsidRPr="001F47A1">
        <w:rPr>
          <w:i/>
          <w:iCs/>
        </w:rPr>
        <w:t>p</w:t>
      </w:r>
      <w:r w:rsidR="001F47A1" w:rsidRPr="001F47A1">
        <w:t>.</w:t>
      </w:r>
    </w:p>
    <w:p w14:paraId="18A806CB" w14:textId="6A0760A8" w:rsidR="001F47A1" w:rsidRPr="001F47A1" w:rsidRDefault="001F47A1" w:rsidP="001F47A1"/>
    <w:p w14:paraId="7D206C47" w14:textId="6359BCB4" w:rsidR="001F47A1" w:rsidRPr="001F47A1" w:rsidRDefault="001F47A1" w:rsidP="00253DF8">
      <w:pPr>
        <w:tabs>
          <w:tab w:val="clear" w:pos="4961"/>
        </w:tabs>
        <w:ind w:left="907" w:hanging="907"/>
      </w:pPr>
      <w:r w:rsidRPr="001F47A1">
        <w:tab/>
      </w:r>
      <w:r w:rsidRPr="001F47A1">
        <w:rPr>
          <w:b/>
          <w:bCs/>
        </w:rPr>
        <w:t>(a)</w:t>
      </w:r>
      <w:r w:rsidRPr="001F47A1">
        <w:tab/>
        <w:t xml:space="preserve">Show that </w:t>
      </w:r>
      <w:r w:rsidR="00576D26">
        <w:t xml:space="preserve">3 &lt; </w:t>
      </w:r>
      <w:r w:rsidR="00576D26" w:rsidRPr="00576D26">
        <w:rPr>
          <w:i/>
          <w:iCs/>
        </w:rPr>
        <w:t>p</w:t>
      </w:r>
      <w:r w:rsidR="00576D26">
        <w:t xml:space="preserve"> &lt; 4</w:t>
      </w:r>
      <w:r w:rsidRPr="001F47A1">
        <w:t>.</w:t>
      </w:r>
      <w:r w:rsidRPr="001F47A1">
        <w:tab/>
      </w:r>
      <w:r>
        <w:tab/>
      </w:r>
      <w:r>
        <w:tab/>
      </w:r>
      <w:r>
        <w:tab/>
      </w:r>
      <w:r>
        <w:tab/>
      </w:r>
      <w:r>
        <w:tab/>
      </w:r>
      <w:r>
        <w:tab/>
      </w:r>
      <w:r>
        <w:tab/>
      </w:r>
      <w:r>
        <w:tab/>
      </w:r>
      <w:r>
        <w:tab/>
      </w:r>
      <w:r>
        <w:tab/>
      </w:r>
      <w:r>
        <w:tab/>
      </w:r>
      <w:r w:rsidRPr="001F47A1">
        <w:rPr>
          <w:b/>
          <w:bCs/>
        </w:rPr>
        <w:t>[3]</w:t>
      </w:r>
    </w:p>
    <w:p w14:paraId="5FE6DF05" w14:textId="77777777" w:rsidR="001F47A1" w:rsidRPr="001F47A1" w:rsidRDefault="001F47A1" w:rsidP="001F47A1">
      <w:pPr>
        <w:tabs>
          <w:tab w:val="clear" w:pos="4961"/>
        </w:tabs>
        <w:ind w:left="907" w:hanging="907"/>
      </w:pPr>
    </w:p>
    <w:p w14:paraId="3706AD24" w14:textId="77777777" w:rsidR="001F47A1" w:rsidRPr="001F47A1" w:rsidRDefault="001F47A1" w:rsidP="001F47A1">
      <w:pPr>
        <w:tabs>
          <w:tab w:val="clear" w:pos="4961"/>
        </w:tabs>
        <w:ind w:left="907" w:hanging="907"/>
      </w:pPr>
    </w:p>
    <w:p w14:paraId="162D0E41" w14:textId="77777777" w:rsidR="001F47A1" w:rsidRPr="001F47A1" w:rsidRDefault="001F47A1" w:rsidP="001F47A1">
      <w:pPr>
        <w:tabs>
          <w:tab w:val="clear" w:pos="4961"/>
        </w:tabs>
        <w:ind w:left="907" w:hanging="907"/>
      </w:pPr>
    </w:p>
    <w:p w14:paraId="598894BA" w14:textId="77777777" w:rsidR="001F47A1" w:rsidRPr="001F47A1" w:rsidRDefault="001F47A1" w:rsidP="001F47A1">
      <w:pPr>
        <w:tabs>
          <w:tab w:val="clear" w:pos="4961"/>
        </w:tabs>
        <w:ind w:left="907" w:hanging="907"/>
      </w:pPr>
    </w:p>
    <w:p w14:paraId="67BE777D" w14:textId="77777777" w:rsidR="001F47A1" w:rsidRPr="001F47A1" w:rsidRDefault="001F47A1" w:rsidP="001F47A1">
      <w:pPr>
        <w:tabs>
          <w:tab w:val="clear" w:pos="4961"/>
        </w:tabs>
        <w:ind w:left="907" w:hanging="907"/>
      </w:pPr>
    </w:p>
    <w:p w14:paraId="10FAE109" w14:textId="77777777" w:rsidR="001F47A1" w:rsidRPr="001F47A1" w:rsidRDefault="001F47A1" w:rsidP="001F47A1">
      <w:pPr>
        <w:tabs>
          <w:tab w:val="clear" w:pos="4961"/>
        </w:tabs>
        <w:ind w:left="907" w:hanging="907"/>
      </w:pPr>
    </w:p>
    <w:p w14:paraId="0397DBF5" w14:textId="77777777" w:rsidR="001F47A1" w:rsidRPr="001F47A1" w:rsidRDefault="001F47A1" w:rsidP="001F47A1">
      <w:pPr>
        <w:tabs>
          <w:tab w:val="clear" w:pos="4961"/>
        </w:tabs>
        <w:ind w:left="907" w:hanging="907"/>
      </w:pPr>
    </w:p>
    <w:p w14:paraId="73DDF6A1" w14:textId="77777777" w:rsidR="001F47A1" w:rsidRPr="001F47A1" w:rsidRDefault="001F47A1" w:rsidP="001F47A1">
      <w:pPr>
        <w:tabs>
          <w:tab w:val="clear" w:pos="4961"/>
        </w:tabs>
        <w:ind w:left="907" w:hanging="907"/>
      </w:pPr>
    </w:p>
    <w:p w14:paraId="254B7A46" w14:textId="77777777" w:rsidR="001F47A1" w:rsidRPr="001F47A1" w:rsidRDefault="001F47A1" w:rsidP="001F47A1">
      <w:pPr>
        <w:tabs>
          <w:tab w:val="clear" w:pos="4961"/>
        </w:tabs>
        <w:ind w:left="907" w:hanging="907"/>
      </w:pPr>
    </w:p>
    <w:p w14:paraId="5B9E859A" w14:textId="77777777" w:rsidR="001F47A1" w:rsidRPr="001F47A1" w:rsidRDefault="001F47A1" w:rsidP="001F47A1">
      <w:pPr>
        <w:tabs>
          <w:tab w:val="clear" w:pos="4961"/>
        </w:tabs>
        <w:ind w:left="907" w:hanging="907"/>
      </w:pPr>
    </w:p>
    <w:p w14:paraId="6B784B4C" w14:textId="77777777" w:rsidR="001F47A1" w:rsidRPr="001F47A1" w:rsidRDefault="001F47A1" w:rsidP="001F47A1"/>
    <w:p w14:paraId="00ED8119" w14:textId="77777777" w:rsidR="001F47A1" w:rsidRPr="001F47A1" w:rsidRDefault="001F47A1" w:rsidP="001F47A1">
      <w:pPr>
        <w:tabs>
          <w:tab w:val="clear" w:pos="4961"/>
        </w:tabs>
        <w:ind w:left="907" w:hanging="907"/>
      </w:pPr>
    </w:p>
    <w:p w14:paraId="327E5182" w14:textId="77777777" w:rsidR="001F47A1" w:rsidRPr="001F47A1" w:rsidRDefault="001F47A1" w:rsidP="001F47A1">
      <w:pPr>
        <w:tabs>
          <w:tab w:val="clear" w:pos="4961"/>
        </w:tabs>
        <w:ind w:left="907" w:hanging="907"/>
      </w:pPr>
    </w:p>
    <w:p w14:paraId="3309AF43" w14:textId="77777777" w:rsidR="001F47A1" w:rsidRPr="001F47A1" w:rsidRDefault="001F47A1" w:rsidP="001F47A1">
      <w:pPr>
        <w:tabs>
          <w:tab w:val="clear" w:pos="4961"/>
        </w:tabs>
        <w:ind w:left="907" w:hanging="907"/>
      </w:pPr>
      <w:r w:rsidRPr="001F47A1">
        <w:tab/>
      </w:r>
      <w:r w:rsidRPr="001F47A1">
        <w:rPr>
          <w:b/>
          <w:bCs/>
        </w:rPr>
        <w:t>(b)</w:t>
      </w:r>
      <w:r w:rsidRPr="001F47A1">
        <w:tab/>
        <w:t xml:space="preserve">Find a smaller interval that contains the value of </w:t>
      </w:r>
      <w:r w:rsidRPr="001F47A1">
        <w:rPr>
          <w:i/>
          <w:iCs/>
        </w:rPr>
        <w:t>p</w:t>
      </w:r>
      <w:r w:rsidRPr="001F47A1">
        <w:t>.</w:t>
      </w:r>
    </w:p>
    <w:p w14:paraId="159563D0" w14:textId="77777777" w:rsidR="001F47A1" w:rsidRPr="001F47A1" w:rsidRDefault="001F47A1" w:rsidP="001F47A1">
      <w:pPr>
        <w:tabs>
          <w:tab w:val="clear" w:pos="4961"/>
        </w:tabs>
        <w:ind w:left="907" w:hanging="907"/>
      </w:pPr>
      <w:r w:rsidRPr="001F47A1">
        <w:tab/>
      </w:r>
      <w:r w:rsidRPr="001F47A1">
        <w:tab/>
        <w:t>You must show calculations to support your answer.</w:t>
      </w:r>
    </w:p>
    <w:p w14:paraId="1F22E2D1" w14:textId="77777777" w:rsidR="001F47A1" w:rsidRPr="001F47A1" w:rsidRDefault="001F47A1" w:rsidP="001F47A1">
      <w:pPr>
        <w:tabs>
          <w:tab w:val="clear" w:pos="4961"/>
        </w:tabs>
        <w:ind w:left="907" w:hanging="907"/>
      </w:pPr>
    </w:p>
    <w:p w14:paraId="18642942" w14:textId="77777777" w:rsidR="001F47A1" w:rsidRPr="001F47A1" w:rsidRDefault="001F47A1" w:rsidP="001F47A1">
      <w:pPr>
        <w:tabs>
          <w:tab w:val="clear" w:pos="4961"/>
        </w:tabs>
        <w:ind w:left="907" w:hanging="907"/>
      </w:pPr>
    </w:p>
    <w:p w14:paraId="558F8315" w14:textId="77777777" w:rsidR="001F47A1" w:rsidRPr="001F47A1" w:rsidRDefault="001F47A1" w:rsidP="001F47A1">
      <w:pPr>
        <w:tabs>
          <w:tab w:val="clear" w:pos="4961"/>
        </w:tabs>
        <w:ind w:left="907" w:hanging="907"/>
      </w:pPr>
    </w:p>
    <w:p w14:paraId="7DA4A45D" w14:textId="77777777" w:rsidR="001F47A1" w:rsidRPr="001F47A1" w:rsidRDefault="001F47A1" w:rsidP="001F47A1">
      <w:pPr>
        <w:tabs>
          <w:tab w:val="clear" w:pos="4961"/>
        </w:tabs>
        <w:ind w:left="907" w:hanging="907"/>
      </w:pPr>
    </w:p>
    <w:p w14:paraId="30428350" w14:textId="77777777" w:rsidR="001F47A1" w:rsidRPr="001F47A1" w:rsidRDefault="001F47A1" w:rsidP="001F47A1">
      <w:pPr>
        <w:tabs>
          <w:tab w:val="clear" w:pos="4961"/>
        </w:tabs>
        <w:ind w:left="907" w:hanging="907"/>
      </w:pPr>
    </w:p>
    <w:p w14:paraId="02B473E6" w14:textId="77777777" w:rsidR="001F47A1" w:rsidRPr="001F47A1" w:rsidRDefault="001F47A1" w:rsidP="001F47A1">
      <w:pPr>
        <w:tabs>
          <w:tab w:val="clear" w:pos="4961"/>
        </w:tabs>
        <w:ind w:left="907" w:hanging="907"/>
      </w:pPr>
    </w:p>
    <w:p w14:paraId="5FCEFE3E" w14:textId="77777777" w:rsidR="001F47A1" w:rsidRPr="001F47A1" w:rsidRDefault="001F47A1" w:rsidP="001F47A1">
      <w:pPr>
        <w:tabs>
          <w:tab w:val="clear" w:pos="4961"/>
        </w:tabs>
        <w:ind w:left="907" w:hanging="907"/>
      </w:pPr>
    </w:p>
    <w:p w14:paraId="22FC7981" w14:textId="77777777" w:rsidR="001F47A1" w:rsidRPr="001F47A1" w:rsidRDefault="001F47A1" w:rsidP="001F47A1">
      <w:pPr>
        <w:tabs>
          <w:tab w:val="clear" w:pos="4961"/>
        </w:tabs>
        <w:ind w:left="907" w:hanging="907"/>
      </w:pPr>
    </w:p>
    <w:p w14:paraId="4ACE0056" w14:textId="77777777" w:rsidR="001F47A1" w:rsidRPr="001F47A1" w:rsidRDefault="001F47A1" w:rsidP="001F47A1">
      <w:pPr>
        <w:tabs>
          <w:tab w:val="clear" w:pos="4961"/>
        </w:tabs>
        <w:ind w:left="907" w:hanging="907"/>
      </w:pPr>
    </w:p>
    <w:p w14:paraId="5BEFBF1A" w14:textId="77777777" w:rsidR="001F47A1" w:rsidRPr="001F47A1" w:rsidRDefault="001F47A1" w:rsidP="001F47A1">
      <w:pPr>
        <w:tabs>
          <w:tab w:val="clear" w:pos="4961"/>
        </w:tabs>
        <w:ind w:left="907" w:hanging="907"/>
      </w:pPr>
    </w:p>
    <w:p w14:paraId="17833CD0" w14:textId="77777777" w:rsidR="001F47A1" w:rsidRPr="001F47A1" w:rsidRDefault="001F47A1" w:rsidP="001F47A1">
      <w:pPr>
        <w:tabs>
          <w:tab w:val="clear" w:pos="4961"/>
        </w:tabs>
        <w:ind w:left="907" w:hanging="907"/>
      </w:pPr>
    </w:p>
    <w:p w14:paraId="20C0AE6A" w14:textId="77777777" w:rsidR="001F47A1" w:rsidRPr="001F47A1" w:rsidRDefault="001F47A1" w:rsidP="001F47A1">
      <w:pPr>
        <w:tabs>
          <w:tab w:val="clear" w:pos="4961"/>
        </w:tabs>
        <w:ind w:left="907" w:hanging="907"/>
      </w:pPr>
    </w:p>
    <w:p w14:paraId="1AEFCA7D" w14:textId="77777777" w:rsidR="001F47A1" w:rsidRPr="001F47A1" w:rsidRDefault="001F47A1" w:rsidP="001F47A1">
      <w:pPr>
        <w:tabs>
          <w:tab w:val="clear" w:pos="4961"/>
        </w:tabs>
        <w:ind w:left="907" w:hanging="907"/>
      </w:pPr>
    </w:p>
    <w:p w14:paraId="7C37D6CD" w14:textId="77777777" w:rsidR="001F47A1" w:rsidRPr="001F47A1" w:rsidRDefault="001F47A1" w:rsidP="001F47A1">
      <w:pPr>
        <w:tabs>
          <w:tab w:val="clear" w:pos="4961"/>
        </w:tabs>
        <w:ind w:left="907" w:hanging="907"/>
      </w:pPr>
    </w:p>
    <w:p w14:paraId="05387BED" w14:textId="77777777" w:rsidR="001F47A1" w:rsidRPr="001F47A1" w:rsidRDefault="001F47A1" w:rsidP="001F47A1">
      <w:pPr>
        <w:tabs>
          <w:tab w:val="clear" w:pos="4961"/>
        </w:tabs>
        <w:ind w:left="907" w:hanging="907"/>
      </w:pPr>
    </w:p>
    <w:p w14:paraId="62F6D38A" w14:textId="77777777" w:rsidR="001F47A1" w:rsidRPr="001F47A1" w:rsidRDefault="001F47A1" w:rsidP="001F47A1">
      <w:pPr>
        <w:tabs>
          <w:tab w:val="clear" w:pos="4961"/>
        </w:tabs>
        <w:ind w:left="907" w:hanging="907"/>
      </w:pPr>
    </w:p>
    <w:p w14:paraId="321E47ED" w14:textId="77777777" w:rsidR="001F47A1" w:rsidRPr="001F47A1" w:rsidRDefault="001F47A1" w:rsidP="001F47A1">
      <w:pPr>
        <w:tabs>
          <w:tab w:val="clear" w:pos="4961"/>
        </w:tabs>
        <w:ind w:left="907" w:hanging="907"/>
      </w:pPr>
    </w:p>
    <w:p w14:paraId="4EBA0D10" w14:textId="2A1326E6" w:rsidR="001F47A1" w:rsidRPr="001F47A1" w:rsidRDefault="001F47A1" w:rsidP="001F47A1">
      <w:pPr>
        <w:tabs>
          <w:tab w:val="clear" w:pos="454"/>
          <w:tab w:val="clear" w:pos="907"/>
          <w:tab w:val="clear" w:pos="1361"/>
          <w:tab w:val="clear" w:pos="4961"/>
          <w:tab w:val="right" w:pos="5669"/>
          <w:tab w:val="left" w:pos="5953"/>
          <w:tab w:val="right" w:leader="dot" w:pos="9916"/>
        </w:tabs>
      </w:pPr>
      <w:r w:rsidRPr="001F47A1">
        <w:tab/>
      </w:r>
      <w:r w:rsidRPr="001F47A1">
        <w:rPr>
          <w:b/>
          <w:bCs/>
        </w:rPr>
        <w:t>(b)</w:t>
      </w:r>
      <w:r w:rsidRPr="001F47A1">
        <w:tab/>
      </w:r>
      <w:r w:rsidRPr="001F47A1">
        <w:tab/>
        <w:t xml:space="preserve"> </w:t>
      </w:r>
      <w:r w:rsidR="00571B59">
        <w:t xml:space="preserve">&lt; </w:t>
      </w:r>
      <w:r w:rsidR="00571B59" w:rsidRPr="00571B59">
        <w:rPr>
          <w:i/>
          <w:iCs/>
        </w:rPr>
        <w:t>p</w:t>
      </w:r>
      <w:r w:rsidR="00571B59">
        <w:t xml:space="preserve"> &lt;</w:t>
      </w:r>
      <w:r w:rsidRPr="001F47A1">
        <w:t xml:space="preserve"> .......................</w:t>
      </w:r>
      <w:r>
        <w:t xml:space="preserve"> </w:t>
      </w:r>
      <w:r w:rsidRPr="001F47A1">
        <w:rPr>
          <w:b/>
          <w:bCs/>
        </w:rPr>
        <w:t>[3]</w:t>
      </w:r>
    </w:p>
    <w:p w14:paraId="15443078" w14:textId="77777777" w:rsidR="001F47A1" w:rsidRDefault="001F47A1" w:rsidP="00B179D3">
      <w:pPr>
        <w:rPr>
          <w:rFonts w:eastAsia="Arial Unicode MS"/>
          <w:position w:val="-1"/>
        </w:rPr>
      </w:pPr>
    </w:p>
    <w:p w14:paraId="26F6B967" w14:textId="0844B552" w:rsidR="00CB34E8" w:rsidRDefault="00CB34E8">
      <w:pPr>
        <w:tabs>
          <w:tab w:val="clear" w:pos="454"/>
          <w:tab w:val="clear" w:pos="907"/>
          <w:tab w:val="clear" w:pos="1361"/>
          <w:tab w:val="clear" w:pos="4961"/>
        </w:tabs>
        <w:suppressAutoHyphens w:val="0"/>
        <w:autoSpaceDE/>
        <w:autoSpaceDN/>
        <w:adjustRightInd/>
        <w:spacing w:line="240" w:lineRule="auto"/>
        <w:textAlignment w:val="auto"/>
        <w:rPr>
          <w:rFonts w:eastAsia="Arial Unicode MS"/>
          <w:position w:val="-1"/>
        </w:rPr>
      </w:pPr>
      <w:r>
        <w:rPr>
          <w:rFonts w:eastAsia="Arial Unicode MS"/>
          <w:position w:val="-1"/>
        </w:rPr>
        <w:br w:type="page"/>
      </w:r>
    </w:p>
    <w:p w14:paraId="4EECB7D2" w14:textId="77777777" w:rsidR="00231E53" w:rsidRDefault="00231E53" w:rsidP="00B179D3">
      <w:pPr>
        <w:rPr>
          <w:rFonts w:eastAsia="Arial Unicode MS"/>
          <w:position w:val="-1"/>
        </w:rPr>
      </w:pPr>
    </w:p>
    <w:p w14:paraId="2C6CA4C4" w14:textId="1C17A759" w:rsidR="00AD2904" w:rsidRPr="00AD2904" w:rsidRDefault="00AD2904" w:rsidP="00AD2904">
      <w:pPr>
        <w:ind w:left="454" w:hanging="454"/>
      </w:pPr>
      <w:r w:rsidRPr="00AD2904">
        <w:rPr>
          <w:b/>
          <w:bCs/>
        </w:rPr>
        <w:t>17</w:t>
      </w:r>
      <w:r w:rsidRPr="00AD2904">
        <w:tab/>
      </w:r>
      <w:r w:rsidR="00597393">
        <w:t>Charlie</w:t>
      </w:r>
      <w:r w:rsidRPr="00AD2904">
        <w:t xml:space="preserve"> invests £2500 for 2 years in a bank account paying </w:t>
      </w:r>
      <w:r w:rsidRPr="00AD2904">
        <w:rPr>
          <w:i/>
          <w:iCs/>
        </w:rPr>
        <w:t>r</w:t>
      </w:r>
      <w:r w:rsidRPr="00AD2904">
        <w:rPr>
          <w:i/>
          <w:iCs/>
          <w:sz w:val="10"/>
          <w:szCs w:val="10"/>
        </w:rPr>
        <w:t> </w:t>
      </w:r>
      <w:r w:rsidRPr="00AD2904">
        <w:t xml:space="preserve">% per year compound interest.  </w:t>
      </w:r>
    </w:p>
    <w:p w14:paraId="5EF9B6B6" w14:textId="527BD3D4" w:rsidR="00AD2904" w:rsidRPr="00AD2904" w:rsidRDefault="00AD2904" w:rsidP="00AD2904">
      <w:pPr>
        <w:ind w:left="454" w:hanging="454"/>
      </w:pPr>
      <w:r w:rsidRPr="00AD2904">
        <w:tab/>
        <w:t>At the end of 2 years, the amount in the bank account is £2</w:t>
      </w:r>
      <w:r w:rsidR="00025CE3">
        <w:t>809</w:t>
      </w:r>
      <w:r w:rsidRPr="00AD2904">
        <w:t xml:space="preserve">. </w:t>
      </w:r>
    </w:p>
    <w:p w14:paraId="2CE35735" w14:textId="77777777" w:rsidR="00AD2904" w:rsidRPr="00AD2904" w:rsidRDefault="00AD2904" w:rsidP="00AD2904">
      <w:pPr>
        <w:ind w:left="454" w:hanging="454"/>
      </w:pPr>
    </w:p>
    <w:p w14:paraId="28956618" w14:textId="77777777" w:rsidR="00AD2904" w:rsidRPr="00AD2904" w:rsidRDefault="00AD2904" w:rsidP="00AD2904">
      <w:pPr>
        <w:ind w:left="454" w:hanging="454"/>
      </w:pPr>
      <w:r w:rsidRPr="00AD2904">
        <w:tab/>
        <w:t xml:space="preserve">Calculate </w:t>
      </w:r>
      <w:r w:rsidRPr="00AD2904">
        <w:rPr>
          <w:i/>
          <w:iCs/>
        </w:rPr>
        <w:t>r</w:t>
      </w:r>
      <w:r w:rsidRPr="00AD2904">
        <w:t xml:space="preserve">. </w:t>
      </w:r>
    </w:p>
    <w:p w14:paraId="067A7865" w14:textId="77777777" w:rsidR="00AD2904" w:rsidRPr="00AD2904" w:rsidRDefault="00AD2904" w:rsidP="00AD2904">
      <w:pPr>
        <w:ind w:left="454" w:hanging="454"/>
      </w:pPr>
    </w:p>
    <w:p w14:paraId="23696DB8" w14:textId="77777777" w:rsidR="00AD2904" w:rsidRPr="00AD2904" w:rsidRDefault="00AD2904" w:rsidP="00AD2904">
      <w:pPr>
        <w:ind w:left="454" w:hanging="454"/>
      </w:pPr>
    </w:p>
    <w:p w14:paraId="1EA2FA12" w14:textId="77777777" w:rsidR="00AD2904" w:rsidRPr="00AD2904" w:rsidRDefault="00AD2904" w:rsidP="00AD2904">
      <w:pPr>
        <w:ind w:left="454" w:hanging="454"/>
      </w:pPr>
    </w:p>
    <w:p w14:paraId="6D60504A" w14:textId="77777777" w:rsidR="00AD2904" w:rsidRPr="00AD2904" w:rsidRDefault="00AD2904" w:rsidP="00AD2904">
      <w:pPr>
        <w:ind w:left="454" w:hanging="454"/>
      </w:pPr>
    </w:p>
    <w:p w14:paraId="22F5193A" w14:textId="77777777" w:rsidR="00AD2904" w:rsidRPr="00AD2904" w:rsidRDefault="00AD2904" w:rsidP="00AD2904">
      <w:pPr>
        <w:ind w:left="454" w:hanging="454"/>
      </w:pPr>
    </w:p>
    <w:p w14:paraId="2FD580BE" w14:textId="77777777" w:rsidR="00AD2904" w:rsidRPr="00AD2904" w:rsidRDefault="00AD2904" w:rsidP="00AD2904">
      <w:pPr>
        <w:ind w:left="454" w:hanging="454"/>
      </w:pPr>
    </w:p>
    <w:p w14:paraId="2CB8B51E" w14:textId="77777777" w:rsidR="00AD2904" w:rsidRPr="00AD2904" w:rsidRDefault="00AD2904" w:rsidP="00AD2904">
      <w:pPr>
        <w:ind w:left="454" w:hanging="454"/>
      </w:pPr>
    </w:p>
    <w:p w14:paraId="45090D4D" w14:textId="77777777" w:rsidR="00AD2904" w:rsidRPr="00AD2904" w:rsidRDefault="00AD2904" w:rsidP="00AD2904">
      <w:pPr>
        <w:ind w:left="454" w:hanging="454"/>
      </w:pPr>
    </w:p>
    <w:p w14:paraId="07500ECE" w14:textId="77777777" w:rsidR="00AD2904" w:rsidRPr="00AD2904" w:rsidRDefault="00AD2904" w:rsidP="00AD2904">
      <w:pPr>
        <w:ind w:left="454" w:hanging="454"/>
      </w:pPr>
    </w:p>
    <w:p w14:paraId="2554A16C" w14:textId="77777777" w:rsidR="00AD2904" w:rsidRPr="00AD2904" w:rsidRDefault="00AD2904" w:rsidP="00AD2904">
      <w:pPr>
        <w:ind w:left="454" w:hanging="454"/>
      </w:pPr>
    </w:p>
    <w:p w14:paraId="3AC162A2" w14:textId="77777777" w:rsidR="00AD2904" w:rsidRPr="00AD2904" w:rsidRDefault="00AD2904" w:rsidP="00AD2904">
      <w:pPr>
        <w:ind w:left="454" w:hanging="454"/>
      </w:pPr>
    </w:p>
    <w:p w14:paraId="27F1B5BF" w14:textId="77777777" w:rsidR="00AD2904" w:rsidRPr="00AD2904" w:rsidRDefault="00AD2904" w:rsidP="00AD2904">
      <w:pPr>
        <w:ind w:left="454" w:hanging="454"/>
      </w:pPr>
    </w:p>
    <w:p w14:paraId="7ED63281" w14:textId="77777777" w:rsidR="00AD2904" w:rsidRPr="00AD2904" w:rsidRDefault="00AD2904" w:rsidP="00AD2904">
      <w:pPr>
        <w:ind w:left="454" w:hanging="454"/>
      </w:pPr>
    </w:p>
    <w:p w14:paraId="7A5C820F" w14:textId="77777777" w:rsidR="00AD2904" w:rsidRPr="00AD2904" w:rsidRDefault="00AD2904" w:rsidP="00AD2904">
      <w:pPr>
        <w:ind w:left="454" w:hanging="454"/>
      </w:pPr>
    </w:p>
    <w:p w14:paraId="49F67BC0" w14:textId="77777777" w:rsidR="00AD2904" w:rsidRPr="00AD2904" w:rsidRDefault="00AD2904" w:rsidP="00AD2904">
      <w:pPr>
        <w:ind w:left="454" w:hanging="454"/>
      </w:pPr>
    </w:p>
    <w:p w14:paraId="0FF649CC" w14:textId="77777777" w:rsidR="00AD2904" w:rsidRPr="00AD2904" w:rsidRDefault="00AD2904" w:rsidP="00AD2904">
      <w:pPr>
        <w:ind w:left="454" w:hanging="454"/>
      </w:pPr>
    </w:p>
    <w:p w14:paraId="7679D0CD" w14:textId="77777777" w:rsidR="00AD2904" w:rsidRPr="00AD2904" w:rsidRDefault="00AD2904" w:rsidP="00AD2904">
      <w:pPr>
        <w:ind w:left="454" w:hanging="454"/>
      </w:pPr>
    </w:p>
    <w:p w14:paraId="3A4C436E" w14:textId="77777777" w:rsidR="00AD2904" w:rsidRPr="00AD2904" w:rsidRDefault="00AD2904" w:rsidP="00AD2904">
      <w:pPr>
        <w:ind w:left="454" w:hanging="454"/>
      </w:pPr>
    </w:p>
    <w:p w14:paraId="1AC3AFA6" w14:textId="77777777" w:rsidR="00AD2904" w:rsidRPr="00AD2904" w:rsidRDefault="00AD2904" w:rsidP="00AD2904">
      <w:pPr>
        <w:ind w:left="454" w:hanging="454"/>
      </w:pPr>
    </w:p>
    <w:p w14:paraId="6036413A" w14:textId="77777777" w:rsidR="00AD2904" w:rsidRPr="00AD2904" w:rsidRDefault="00AD2904" w:rsidP="00AD2904">
      <w:pPr>
        <w:ind w:left="454" w:hanging="454"/>
      </w:pPr>
    </w:p>
    <w:p w14:paraId="1C714AAE" w14:textId="77777777" w:rsidR="00AD2904" w:rsidRPr="00AD2904" w:rsidRDefault="00AD2904" w:rsidP="00AD2904">
      <w:pPr>
        <w:ind w:left="454" w:hanging="454"/>
      </w:pPr>
    </w:p>
    <w:p w14:paraId="414AAB4F" w14:textId="77777777" w:rsidR="00AD2904" w:rsidRPr="00AD2904" w:rsidRDefault="00AD2904" w:rsidP="00AD2904">
      <w:pPr>
        <w:ind w:left="454" w:hanging="454"/>
      </w:pPr>
    </w:p>
    <w:p w14:paraId="689AD515" w14:textId="77777777" w:rsidR="00AD2904" w:rsidRPr="00AD2904" w:rsidRDefault="00AD2904" w:rsidP="00AD2904">
      <w:pPr>
        <w:ind w:left="454" w:hanging="454"/>
      </w:pPr>
    </w:p>
    <w:p w14:paraId="16ED693D" w14:textId="77777777" w:rsidR="00AD2904" w:rsidRPr="00AD2904" w:rsidRDefault="00AD2904" w:rsidP="00AD2904">
      <w:pPr>
        <w:ind w:left="454" w:hanging="454"/>
      </w:pPr>
    </w:p>
    <w:p w14:paraId="2CEAFE23" w14:textId="77777777" w:rsidR="00AD2904" w:rsidRPr="00AD2904" w:rsidRDefault="00AD2904" w:rsidP="00AD2904">
      <w:pPr>
        <w:ind w:left="454" w:hanging="454"/>
      </w:pPr>
    </w:p>
    <w:p w14:paraId="4E24484D" w14:textId="77777777" w:rsidR="00AD2904" w:rsidRPr="00AD2904" w:rsidRDefault="00AD2904" w:rsidP="00AD2904">
      <w:pPr>
        <w:ind w:left="454" w:hanging="454"/>
      </w:pPr>
    </w:p>
    <w:p w14:paraId="60F685AA" w14:textId="77777777" w:rsidR="00AD2904" w:rsidRPr="00AD2904" w:rsidRDefault="00AD2904" w:rsidP="00AD2904">
      <w:pPr>
        <w:ind w:left="454" w:hanging="454"/>
      </w:pPr>
    </w:p>
    <w:p w14:paraId="6C72C6D6" w14:textId="77777777" w:rsidR="00AD2904" w:rsidRPr="00AD2904" w:rsidRDefault="00AD2904" w:rsidP="00AD2904">
      <w:pPr>
        <w:ind w:left="454" w:hanging="454"/>
      </w:pPr>
    </w:p>
    <w:p w14:paraId="0A42F828" w14:textId="77777777" w:rsidR="00AD2904" w:rsidRPr="00AD2904" w:rsidRDefault="00AD2904" w:rsidP="00AD2904">
      <w:pPr>
        <w:ind w:left="454" w:hanging="454"/>
      </w:pPr>
    </w:p>
    <w:p w14:paraId="4636C61C" w14:textId="77777777" w:rsidR="00AD2904" w:rsidRPr="00AD2904" w:rsidRDefault="00AD2904" w:rsidP="00AD2904">
      <w:pPr>
        <w:ind w:left="454" w:hanging="454"/>
      </w:pPr>
    </w:p>
    <w:p w14:paraId="3E5B0720" w14:textId="77777777" w:rsidR="00AD2904" w:rsidRPr="00AD2904" w:rsidRDefault="00AD2904" w:rsidP="00AD2904">
      <w:pPr>
        <w:ind w:left="454" w:hanging="454"/>
      </w:pPr>
    </w:p>
    <w:p w14:paraId="452D2021" w14:textId="77777777" w:rsidR="00AD2904" w:rsidRPr="00AD2904" w:rsidRDefault="00AD2904" w:rsidP="00AD2904">
      <w:pPr>
        <w:ind w:left="454" w:hanging="454"/>
      </w:pPr>
    </w:p>
    <w:p w14:paraId="6F367318" w14:textId="77777777" w:rsidR="00AD2904" w:rsidRPr="00AD2904" w:rsidRDefault="00AD2904" w:rsidP="00AD2904">
      <w:pPr>
        <w:ind w:left="454" w:hanging="454"/>
      </w:pPr>
    </w:p>
    <w:p w14:paraId="16EA4925" w14:textId="77777777" w:rsidR="00AD2904" w:rsidRPr="00AD2904" w:rsidRDefault="00AD2904" w:rsidP="00AD2904">
      <w:pPr>
        <w:ind w:left="454" w:hanging="454"/>
      </w:pPr>
    </w:p>
    <w:p w14:paraId="3504D9CC" w14:textId="77777777" w:rsidR="00AD2904" w:rsidRPr="00AD2904" w:rsidRDefault="00AD2904" w:rsidP="00AD2904">
      <w:pPr>
        <w:ind w:left="454" w:hanging="454"/>
      </w:pPr>
    </w:p>
    <w:p w14:paraId="16243A48" w14:textId="77777777" w:rsidR="00AD2904" w:rsidRPr="00AD2904" w:rsidRDefault="00AD2904" w:rsidP="00AD2904">
      <w:pPr>
        <w:ind w:left="454" w:hanging="454"/>
      </w:pPr>
    </w:p>
    <w:p w14:paraId="06DCA777" w14:textId="77777777" w:rsidR="00AD2904" w:rsidRPr="00AD2904" w:rsidRDefault="00AD2904" w:rsidP="00AD2904">
      <w:pPr>
        <w:ind w:left="454" w:hanging="454"/>
      </w:pPr>
    </w:p>
    <w:p w14:paraId="5A112266" w14:textId="1AE18B71" w:rsidR="00AD2904" w:rsidRPr="00AD2904" w:rsidRDefault="00AD2904" w:rsidP="00AD2904">
      <w:pPr>
        <w:tabs>
          <w:tab w:val="clear" w:pos="454"/>
          <w:tab w:val="clear" w:pos="907"/>
          <w:tab w:val="clear" w:pos="1361"/>
          <w:tab w:val="clear" w:pos="4961"/>
          <w:tab w:val="right" w:pos="5669"/>
          <w:tab w:val="left" w:pos="5953"/>
          <w:tab w:val="right" w:leader="dot" w:pos="9916"/>
        </w:tabs>
      </w:pPr>
      <w:r w:rsidRPr="00AD2904">
        <w:tab/>
      </w:r>
      <w:r w:rsidRPr="00AD2904">
        <w:tab/>
      </w:r>
      <w:r w:rsidRPr="00AD2904">
        <w:rPr>
          <w:i/>
          <w:iCs/>
        </w:rPr>
        <w:t>r</w:t>
      </w:r>
      <w:r>
        <w:t xml:space="preserve"> =</w:t>
      </w:r>
      <w:r w:rsidRPr="00AD2904">
        <w:t xml:space="preserve"> </w:t>
      </w:r>
      <w:r w:rsidRPr="00AD2904">
        <w:tab/>
      </w:r>
      <w:r w:rsidRPr="00AD2904">
        <w:rPr>
          <w:b/>
          <w:bCs/>
        </w:rPr>
        <w:t> </w:t>
      </w:r>
      <w:r w:rsidRPr="00AD2904">
        <w:rPr>
          <w:b/>
          <w:bCs/>
        </w:rPr>
        <w:t>[4]</w:t>
      </w:r>
    </w:p>
    <w:p w14:paraId="5E61764C" w14:textId="77777777" w:rsidR="00AD2904" w:rsidRPr="00AD2904" w:rsidRDefault="00AD2904" w:rsidP="00AD2904"/>
    <w:p w14:paraId="6912C317" w14:textId="59AF390E" w:rsidR="00AD2904" w:rsidRDefault="00AD2904">
      <w:pPr>
        <w:tabs>
          <w:tab w:val="clear" w:pos="454"/>
          <w:tab w:val="clear" w:pos="907"/>
          <w:tab w:val="clear" w:pos="1361"/>
          <w:tab w:val="clear" w:pos="4961"/>
        </w:tabs>
        <w:suppressAutoHyphens w:val="0"/>
        <w:autoSpaceDE/>
        <w:autoSpaceDN/>
        <w:adjustRightInd/>
        <w:spacing w:line="240" w:lineRule="auto"/>
        <w:textAlignment w:val="auto"/>
        <w:rPr>
          <w:rFonts w:eastAsia="Arial Unicode MS"/>
          <w:position w:val="-1"/>
        </w:rPr>
      </w:pPr>
      <w:r>
        <w:rPr>
          <w:rFonts w:eastAsia="Arial Unicode MS"/>
          <w:position w:val="-1"/>
        </w:rPr>
        <w:br w:type="page"/>
      </w:r>
    </w:p>
    <w:p w14:paraId="6C86E3FC" w14:textId="77777777" w:rsidR="00FA77EC" w:rsidRDefault="00FA77EC">
      <w:pPr>
        <w:tabs>
          <w:tab w:val="clear" w:pos="454"/>
          <w:tab w:val="clear" w:pos="907"/>
          <w:tab w:val="clear" w:pos="1361"/>
          <w:tab w:val="clear" w:pos="4961"/>
        </w:tabs>
        <w:suppressAutoHyphens w:val="0"/>
        <w:autoSpaceDE/>
        <w:autoSpaceDN/>
        <w:adjustRightInd/>
        <w:spacing w:line="240" w:lineRule="auto"/>
        <w:textAlignment w:val="auto"/>
        <w:rPr>
          <w:rFonts w:eastAsia="Arial Unicode MS"/>
          <w:position w:val="-1"/>
        </w:rPr>
      </w:pPr>
    </w:p>
    <w:p w14:paraId="264F2754" w14:textId="444863FE" w:rsidR="00BF78BE" w:rsidRPr="00BF78BE" w:rsidRDefault="007748ED" w:rsidP="00BF78BE">
      <w:pPr>
        <w:ind w:left="454" w:hanging="454"/>
      </w:pPr>
      <w:r>
        <w:rPr>
          <w:noProof/>
        </w:rPr>
        <w:drawing>
          <wp:anchor distT="0" distB="0" distL="114300" distR="114300" simplePos="0" relativeHeight="251725830" behindDoc="0" locked="0" layoutInCell="1" allowOverlap="1" wp14:anchorId="48103CCC" wp14:editId="4F8370F2">
            <wp:simplePos x="0" y="0"/>
            <wp:positionH relativeFrom="column">
              <wp:posOffset>270345</wp:posOffset>
            </wp:positionH>
            <wp:positionV relativeFrom="paragraph">
              <wp:posOffset>267860</wp:posOffset>
            </wp:positionV>
            <wp:extent cx="3962408" cy="2871222"/>
            <wp:effectExtent l="0" t="0" r="0" b="5715"/>
            <wp:wrapTopAndBottom/>
            <wp:docPr id="529239212" name="Picture 1" descr="A, B and C are points on the circumference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239212" name="Picture 1" descr="A, B and C are points on the circumference of a circle"/>
                    <pic:cNvPicPr/>
                  </pic:nvPicPr>
                  <pic:blipFill>
                    <a:blip r:embed="rId60"/>
                    <a:stretch>
                      <a:fillRect/>
                    </a:stretch>
                  </pic:blipFill>
                  <pic:spPr>
                    <a:xfrm>
                      <a:off x="0" y="0"/>
                      <a:ext cx="3962408" cy="2871222"/>
                    </a:xfrm>
                    <a:prstGeom prst="rect">
                      <a:avLst/>
                    </a:prstGeom>
                  </pic:spPr>
                </pic:pic>
              </a:graphicData>
            </a:graphic>
          </wp:anchor>
        </w:drawing>
      </w:r>
      <w:r w:rsidR="00BF78BE" w:rsidRPr="00BF78BE">
        <w:rPr>
          <w:b/>
          <w:bCs/>
        </w:rPr>
        <w:t>18</w:t>
      </w:r>
      <w:r w:rsidR="00BF78BE" w:rsidRPr="00BF78BE">
        <w:tab/>
      </w:r>
      <w:bookmarkStart w:id="3" w:name="_Hlk157773457"/>
      <w:r w:rsidR="00BF78BE" w:rsidRPr="00BF78BE">
        <w:t>A, B and C are points on the circumference of a circle</w:t>
      </w:r>
      <w:bookmarkEnd w:id="3"/>
      <w:r w:rsidR="00BF78BE" w:rsidRPr="00BF78BE">
        <w:t>.</w:t>
      </w:r>
    </w:p>
    <w:p w14:paraId="5E9956F8" w14:textId="29D0A4A0" w:rsidR="00BF78BE" w:rsidRPr="00BF78BE" w:rsidRDefault="00BF78BE" w:rsidP="00BF78BE">
      <w:pPr>
        <w:ind w:left="454" w:hanging="454"/>
      </w:pPr>
    </w:p>
    <w:p w14:paraId="3BAA4741" w14:textId="79410C72" w:rsidR="00BF78BE" w:rsidRPr="00BF78BE" w:rsidRDefault="00BF78BE" w:rsidP="00BF78BE">
      <w:pPr>
        <w:ind w:left="454" w:hanging="454"/>
      </w:pPr>
      <w:r w:rsidRPr="00BF78BE">
        <w:tab/>
        <w:t xml:space="preserve">Points C and D lie on a tangent to the circle at C. </w:t>
      </w:r>
    </w:p>
    <w:p w14:paraId="0E7C5651" w14:textId="1DFEC531" w:rsidR="00BF78BE" w:rsidRPr="00BF78BE" w:rsidRDefault="00BF78BE" w:rsidP="00BF78BE">
      <w:pPr>
        <w:ind w:left="454" w:hanging="454"/>
      </w:pPr>
      <w:r w:rsidRPr="00BF78BE">
        <w:tab/>
        <w:t>Angle</w:t>
      </w:r>
      <w:r w:rsidR="002401BA">
        <w:t xml:space="preserve"> ACD = 85</w:t>
      </w:r>
      <w:r w:rsidR="0082446D" w:rsidRPr="006E0054">
        <w:t>°</w:t>
      </w:r>
      <w:r w:rsidRPr="00BF78BE">
        <w:t>.</w:t>
      </w:r>
    </w:p>
    <w:p w14:paraId="530822C3" w14:textId="0B4D7C92" w:rsidR="00BF78BE" w:rsidRPr="00BF78BE" w:rsidRDefault="00BF78BE" w:rsidP="00BF78BE">
      <w:pPr>
        <w:ind w:left="454" w:hanging="454"/>
      </w:pPr>
      <w:r w:rsidRPr="00BF78BE">
        <w:tab/>
        <w:t xml:space="preserve">Angle </w:t>
      </w:r>
      <w:r w:rsidR="00094F3D">
        <w:t>ACB = 58</w:t>
      </w:r>
      <w:r w:rsidR="00094F3D" w:rsidRPr="006E0054">
        <w:t>°</w:t>
      </w:r>
      <w:r w:rsidR="00EA4B09">
        <w:t>.</w:t>
      </w:r>
      <w:r w:rsidR="00094F3D">
        <w:t xml:space="preserve"> </w:t>
      </w:r>
    </w:p>
    <w:p w14:paraId="7A2A7BA9" w14:textId="0A92140F" w:rsidR="00BF78BE" w:rsidRPr="00BF78BE" w:rsidRDefault="00BF78BE" w:rsidP="00BF78BE">
      <w:pPr>
        <w:ind w:left="454" w:hanging="454"/>
      </w:pPr>
      <w:r w:rsidRPr="00BF78BE">
        <w:tab/>
      </w:r>
      <w:r w:rsidR="009D2433">
        <w:t>AB = 8</w:t>
      </w:r>
      <w:r w:rsidR="009D2433" w:rsidRPr="009D2433">
        <w:rPr>
          <w:sz w:val="12"/>
          <w:szCs w:val="12"/>
        </w:rPr>
        <w:t xml:space="preserve"> </w:t>
      </w:r>
      <w:r w:rsidR="009D2433">
        <w:t>cm</w:t>
      </w:r>
      <w:r w:rsidR="00DC4733">
        <w:t>.</w:t>
      </w:r>
    </w:p>
    <w:p w14:paraId="4AD70704" w14:textId="2EDB3A55" w:rsidR="00BF78BE" w:rsidRPr="00BF78BE" w:rsidRDefault="00BF78BE" w:rsidP="00BF78BE">
      <w:pPr>
        <w:ind w:left="454" w:hanging="454"/>
      </w:pPr>
    </w:p>
    <w:p w14:paraId="363511C6" w14:textId="3B316BF4" w:rsidR="00BF78BE" w:rsidRPr="00BF78BE" w:rsidRDefault="00BF78BE" w:rsidP="00BF78BE">
      <w:pPr>
        <w:ind w:left="454" w:hanging="454"/>
      </w:pPr>
      <w:r w:rsidRPr="00BF78BE">
        <w:tab/>
        <w:t xml:space="preserve">Find the length of </w:t>
      </w:r>
      <w:r w:rsidR="00C80A8B">
        <w:t>A</w:t>
      </w:r>
      <w:r w:rsidRPr="00BF78BE">
        <w:t>C.</w:t>
      </w:r>
    </w:p>
    <w:p w14:paraId="2CF7B34B" w14:textId="47C0D154" w:rsidR="00BF78BE" w:rsidRPr="00BF78BE" w:rsidRDefault="00BF78BE" w:rsidP="00BF78BE">
      <w:pPr>
        <w:ind w:left="454" w:hanging="454"/>
      </w:pPr>
    </w:p>
    <w:p w14:paraId="35A62055" w14:textId="0DA8BDC1" w:rsidR="00BF78BE" w:rsidRPr="00BF78BE" w:rsidRDefault="00BF78BE" w:rsidP="00BF78BE">
      <w:pPr>
        <w:ind w:left="454" w:hanging="454"/>
      </w:pPr>
    </w:p>
    <w:p w14:paraId="41333FC9" w14:textId="251C138A" w:rsidR="00BF78BE" w:rsidRPr="00BF78BE" w:rsidRDefault="00BF78BE" w:rsidP="00BF78BE">
      <w:pPr>
        <w:ind w:left="454" w:hanging="454"/>
      </w:pPr>
    </w:p>
    <w:p w14:paraId="6622D2DD" w14:textId="533ACD63" w:rsidR="00BF78BE" w:rsidRPr="00BF78BE" w:rsidRDefault="00BF78BE" w:rsidP="00BF78BE">
      <w:pPr>
        <w:ind w:left="454" w:hanging="454"/>
      </w:pPr>
    </w:p>
    <w:p w14:paraId="6100681C" w14:textId="3114B292" w:rsidR="00BF78BE" w:rsidRPr="00BF78BE" w:rsidRDefault="00BF78BE" w:rsidP="00BF78BE">
      <w:pPr>
        <w:ind w:left="454" w:hanging="454"/>
      </w:pPr>
    </w:p>
    <w:p w14:paraId="67A6F5BA" w14:textId="181DBF85" w:rsidR="00BF78BE" w:rsidRPr="00BF78BE" w:rsidRDefault="00BF78BE" w:rsidP="00BF78BE">
      <w:pPr>
        <w:ind w:left="454" w:hanging="454"/>
      </w:pPr>
    </w:p>
    <w:p w14:paraId="0B2DCE92" w14:textId="33138A2D" w:rsidR="00BF78BE" w:rsidRPr="00BF78BE" w:rsidRDefault="00BF78BE" w:rsidP="00BF78BE">
      <w:pPr>
        <w:ind w:left="454" w:hanging="454"/>
      </w:pPr>
    </w:p>
    <w:p w14:paraId="775A5D06" w14:textId="77777777" w:rsidR="00BF78BE" w:rsidRPr="00BF78BE" w:rsidRDefault="00BF78BE" w:rsidP="00BF78BE">
      <w:pPr>
        <w:ind w:left="454" w:hanging="454"/>
      </w:pPr>
    </w:p>
    <w:p w14:paraId="60AFB2E7" w14:textId="77777777" w:rsidR="00BF78BE" w:rsidRPr="00BF78BE" w:rsidRDefault="00BF78BE" w:rsidP="00BF78BE">
      <w:pPr>
        <w:ind w:left="454" w:hanging="454"/>
      </w:pPr>
    </w:p>
    <w:p w14:paraId="4F6F2E58" w14:textId="77777777" w:rsidR="00BF78BE" w:rsidRPr="00BF78BE" w:rsidRDefault="00BF78BE" w:rsidP="00BF78BE">
      <w:pPr>
        <w:ind w:left="454" w:hanging="454"/>
      </w:pPr>
    </w:p>
    <w:p w14:paraId="7751CB6B" w14:textId="77777777" w:rsidR="00BF78BE" w:rsidRPr="00BF78BE" w:rsidRDefault="00BF78BE" w:rsidP="00BF78BE">
      <w:pPr>
        <w:ind w:left="454" w:hanging="454"/>
      </w:pPr>
    </w:p>
    <w:p w14:paraId="17F5C5D4" w14:textId="77777777" w:rsidR="00BF78BE" w:rsidRPr="00BF78BE" w:rsidRDefault="00BF78BE" w:rsidP="00BF78BE">
      <w:pPr>
        <w:ind w:left="454" w:hanging="454"/>
      </w:pPr>
    </w:p>
    <w:p w14:paraId="4AB31687" w14:textId="77777777" w:rsidR="00BF78BE" w:rsidRPr="00BF78BE" w:rsidRDefault="00BF78BE" w:rsidP="00BF78BE">
      <w:pPr>
        <w:ind w:left="454" w:hanging="454"/>
      </w:pPr>
    </w:p>
    <w:p w14:paraId="537421F1" w14:textId="77777777" w:rsidR="00BF78BE" w:rsidRPr="00BF78BE" w:rsidRDefault="00BF78BE" w:rsidP="00BF78BE">
      <w:pPr>
        <w:ind w:left="454" w:hanging="454"/>
      </w:pPr>
    </w:p>
    <w:p w14:paraId="2946FFC8" w14:textId="77777777" w:rsidR="00BF78BE" w:rsidRPr="00BF78BE" w:rsidRDefault="00BF78BE" w:rsidP="00BF78BE">
      <w:pPr>
        <w:ind w:left="454" w:hanging="454"/>
      </w:pPr>
    </w:p>
    <w:p w14:paraId="23CF5E58" w14:textId="77777777" w:rsidR="00BF78BE" w:rsidRPr="00BF78BE" w:rsidRDefault="00BF78BE" w:rsidP="00BF78BE">
      <w:pPr>
        <w:ind w:left="454" w:hanging="454"/>
      </w:pPr>
    </w:p>
    <w:p w14:paraId="656322C5" w14:textId="77777777" w:rsidR="00BF78BE" w:rsidRDefault="00BF78BE" w:rsidP="00BF78BE">
      <w:pPr>
        <w:ind w:left="454" w:hanging="454"/>
      </w:pPr>
    </w:p>
    <w:p w14:paraId="3025ACB0" w14:textId="77777777" w:rsidR="00603ECB" w:rsidRDefault="00603ECB" w:rsidP="00BF78BE">
      <w:pPr>
        <w:ind w:left="454" w:hanging="454"/>
      </w:pPr>
    </w:p>
    <w:p w14:paraId="38AD704A" w14:textId="77777777" w:rsidR="00603ECB" w:rsidRPr="00BF78BE" w:rsidRDefault="00603ECB" w:rsidP="00BF78BE">
      <w:pPr>
        <w:ind w:left="454" w:hanging="454"/>
      </w:pPr>
    </w:p>
    <w:p w14:paraId="2739C060" w14:textId="77777777" w:rsidR="00BF78BE" w:rsidRPr="00BF78BE" w:rsidRDefault="00BF78BE" w:rsidP="00BF78BE">
      <w:pPr>
        <w:ind w:left="454" w:hanging="454"/>
      </w:pPr>
    </w:p>
    <w:p w14:paraId="6D95F06C" w14:textId="77777777" w:rsidR="00BF78BE" w:rsidRPr="00BF78BE" w:rsidRDefault="00BF78BE" w:rsidP="00BF78BE">
      <w:pPr>
        <w:ind w:left="454" w:hanging="454"/>
      </w:pPr>
    </w:p>
    <w:p w14:paraId="2C355F5D" w14:textId="77777777" w:rsidR="00BF78BE" w:rsidRPr="00BF78BE" w:rsidRDefault="00BF78BE" w:rsidP="00BF78BE">
      <w:pPr>
        <w:ind w:left="454" w:hanging="454"/>
      </w:pPr>
    </w:p>
    <w:p w14:paraId="16983DA4" w14:textId="77777777" w:rsidR="00BF78BE" w:rsidRPr="00BF78BE" w:rsidRDefault="00BF78BE" w:rsidP="00BF78BE">
      <w:pPr>
        <w:ind w:left="454" w:hanging="454"/>
      </w:pPr>
    </w:p>
    <w:p w14:paraId="698181A9" w14:textId="77777777" w:rsidR="00BF78BE" w:rsidRPr="00BF78BE" w:rsidRDefault="00BF78BE" w:rsidP="00BF78BE">
      <w:pPr>
        <w:ind w:left="454" w:hanging="454"/>
      </w:pPr>
    </w:p>
    <w:p w14:paraId="28581C5E" w14:textId="77777777" w:rsidR="00BF78BE" w:rsidRPr="00BF78BE" w:rsidRDefault="00BF78BE" w:rsidP="00BF78BE">
      <w:pPr>
        <w:ind w:left="454" w:hanging="454"/>
      </w:pPr>
    </w:p>
    <w:p w14:paraId="5745122C" w14:textId="77777777" w:rsidR="00BF78BE" w:rsidRPr="00BF78BE" w:rsidRDefault="00BF78BE" w:rsidP="00BF78BE">
      <w:pPr>
        <w:ind w:left="454" w:hanging="454"/>
      </w:pPr>
    </w:p>
    <w:p w14:paraId="0FD6FB87" w14:textId="77777777" w:rsidR="00BF78BE" w:rsidRPr="00BF78BE" w:rsidRDefault="00BF78BE" w:rsidP="00BF78BE">
      <w:pPr>
        <w:ind w:left="454" w:hanging="454"/>
      </w:pPr>
    </w:p>
    <w:p w14:paraId="457C1FD7" w14:textId="77777777" w:rsidR="00BF78BE" w:rsidRPr="00BF78BE" w:rsidRDefault="00BF78BE" w:rsidP="00BF78BE">
      <w:pPr>
        <w:ind w:left="454" w:hanging="454"/>
      </w:pPr>
    </w:p>
    <w:p w14:paraId="45DE64FB" w14:textId="06E48A50" w:rsidR="00BF78BE" w:rsidRPr="00BF78BE" w:rsidRDefault="00BF78BE" w:rsidP="00BF78BE">
      <w:pPr>
        <w:tabs>
          <w:tab w:val="clear" w:pos="454"/>
          <w:tab w:val="clear" w:pos="907"/>
          <w:tab w:val="clear" w:pos="1361"/>
          <w:tab w:val="clear" w:pos="4961"/>
          <w:tab w:val="right" w:pos="5669"/>
          <w:tab w:val="left" w:pos="5953"/>
          <w:tab w:val="right" w:leader="dot" w:pos="9916"/>
        </w:tabs>
      </w:pPr>
      <w:r w:rsidRPr="00BF78BE">
        <w:tab/>
      </w:r>
      <w:r w:rsidRPr="00BF78BE">
        <w:tab/>
      </w:r>
      <w:r w:rsidRPr="00BF78BE">
        <w:tab/>
        <w:t xml:space="preserve"> </w:t>
      </w:r>
      <w:r w:rsidR="00FA469F">
        <w:t>c</w:t>
      </w:r>
      <w:r w:rsidRPr="00BF78BE">
        <w:t>m</w:t>
      </w:r>
      <w:r w:rsidR="00FA469F">
        <w:t xml:space="preserve"> </w:t>
      </w:r>
      <w:r w:rsidRPr="00BF78BE">
        <w:rPr>
          <w:b/>
          <w:bCs/>
        </w:rPr>
        <w:t>[4]</w:t>
      </w:r>
    </w:p>
    <w:p w14:paraId="7FD4BDE8" w14:textId="77777777" w:rsidR="00BF78BE" w:rsidRPr="00BF78BE" w:rsidRDefault="00BF78BE" w:rsidP="00BF78BE">
      <w:pPr>
        <w:ind w:left="454" w:hanging="454"/>
      </w:pPr>
    </w:p>
    <w:p w14:paraId="73BD20C4" w14:textId="77777777" w:rsidR="00231E53" w:rsidRDefault="00231E53" w:rsidP="00B179D3">
      <w:pPr>
        <w:rPr>
          <w:rFonts w:eastAsia="Arial Unicode MS"/>
          <w:position w:val="-1"/>
        </w:rPr>
      </w:pPr>
    </w:p>
    <w:p w14:paraId="4D58BC2B" w14:textId="77777777" w:rsidR="00A12C33" w:rsidRPr="00A12C33" w:rsidRDefault="00A12C33" w:rsidP="00A12C33">
      <w:pPr>
        <w:ind w:left="454" w:hanging="454"/>
      </w:pPr>
      <w:r w:rsidRPr="00A12C33">
        <w:rPr>
          <w:b/>
          <w:bCs/>
        </w:rPr>
        <w:t>19</w:t>
      </w:r>
      <w:r w:rsidRPr="00A12C33">
        <w:tab/>
        <w:t xml:space="preserve">A fitness centre records how long each customer spends in the gym. </w:t>
      </w:r>
    </w:p>
    <w:p w14:paraId="6037A47F" w14:textId="77777777" w:rsidR="00A12C33" w:rsidRPr="00A12C33" w:rsidRDefault="00A12C33" w:rsidP="00A12C33">
      <w:pPr>
        <w:ind w:left="454" w:hanging="454"/>
      </w:pPr>
      <w:r w:rsidRPr="00A12C33">
        <w:tab/>
        <w:t xml:space="preserve">This </w:t>
      </w:r>
      <w:r w:rsidRPr="00A12C33">
        <w:rPr>
          <w:b/>
          <w:bCs/>
        </w:rPr>
        <w:t>cumulative frequency</w:t>
      </w:r>
      <w:r w:rsidRPr="00A12C33">
        <w:t xml:space="preserve"> table summarises the results. </w:t>
      </w:r>
    </w:p>
    <w:tbl>
      <w:tblPr>
        <w:tblpPr w:leftFromText="180" w:rightFromText="180" w:vertAnchor="text" w:horzAnchor="margin" w:tblpXSpec="right" w:tblpY="199"/>
        <w:tblW w:w="0" w:type="auto"/>
        <w:tblLayout w:type="fixed"/>
        <w:tblCellMar>
          <w:left w:w="0" w:type="dxa"/>
          <w:right w:w="0" w:type="dxa"/>
        </w:tblCellMar>
        <w:tblLook w:val="0000" w:firstRow="0" w:lastRow="0" w:firstColumn="0" w:lastColumn="0" w:noHBand="0" w:noVBand="0"/>
      </w:tblPr>
      <w:tblGrid>
        <w:gridCol w:w="1417"/>
        <w:gridCol w:w="1418"/>
        <w:gridCol w:w="510"/>
        <w:gridCol w:w="1531"/>
        <w:gridCol w:w="1530"/>
        <w:gridCol w:w="1531"/>
        <w:gridCol w:w="1531"/>
      </w:tblGrid>
      <w:tr w:rsidR="00A12C33" w:rsidRPr="00A12C33" w14:paraId="0201FCC0" w14:textId="77777777" w:rsidTr="0079427B">
        <w:trPr>
          <w:trHeight w:val="453"/>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57AFEAB" w14:textId="77777777" w:rsidR="00A12C33" w:rsidRPr="00A12C33" w:rsidRDefault="00A12C33" w:rsidP="00A12C33">
            <w:pPr>
              <w:jc w:val="center"/>
              <w:rPr>
                <w:b/>
                <w:bCs/>
              </w:rPr>
            </w:pPr>
            <w:r w:rsidRPr="00A12C33">
              <w:rPr>
                <w:b/>
                <w:bCs/>
              </w:rPr>
              <w:t>Time</w:t>
            </w:r>
          </w:p>
          <w:p w14:paraId="1A88CF66" w14:textId="77777777" w:rsidR="00A12C33" w:rsidRPr="00A12C33" w:rsidRDefault="00A12C33" w:rsidP="00A12C33">
            <w:pPr>
              <w:jc w:val="center"/>
            </w:pPr>
            <w:r w:rsidRPr="00A12C33">
              <w:rPr>
                <w:b/>
                <w:bCs/>
              </w:rPr>
              <w:t>(</w:t>
            </w:r>
            <w:r w:rsidRPr="00A12C33">
              <w:rPr>
                <w:b/>
                <w:bCs/>
                <w:i/>
                <w:iCs/>
              </w:rPr>
              <w:t>t</w:t>
            </w:r>
            <w:r w:rsidRPr="00A12C33">
              <w:rPr>
                <w:b/>
                <w:bCs/>
              </w:rPr>
              <w:t xml:space="preserve"> minutes)</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0D893767" w14:textId="77777777" w:rsidR="00A12C33" w:rsidRPr="00A12C33" w:rsidRDefault="00A12C33" w:rsidP="00A12C33">
            <w:pPr>
              <w:jc w:val="center"/>
            </w:pPr>
            <w:r w:rsidRPr="00A12C33">
              <w:rPr>
                <w:b/>
                <w:bCs/>
              </w:rPr>
              <w:t>Cumulative frequency</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641F187F" w14:textId="77777777" w:rsidR="00A12C33" w:rsidRPr="00A12C33" w:rsidRDefault="00A12C33" w:rsidP="00A12C33">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17FBB52D" w14:textId="77777777" w:rsidR="00A12C33" w:rsidRPr="00A12C33" w:rsidRDefault="00A12C33" w:rsidP="00A12C33">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E624E8C" w14:textId="77777777" w:rsidR="00A12C33" w:rsidRPr="00A12C33" w:rsidRDefault="00A12C33" w:rsidP="00A12C33">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C6C2A7A" w14:textId="77777777" w:rsidR="00A12C33" w:rsidRPr="00A12C33" w:rsidRDefault="00A12C33" w:rsidP="00A12C33">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CA64717" w14:textId="77777777" w:rsidR="00A12C33" w:rsidRPr="00A12C33" w:rsidRDefault="00A12C33" w:rsidP="00A12C33">
            <w:pPr>
              <w:tabs>
                <w:tab w:val="clear" w:pos="454"/>
                <w:tab w:val="clear" w:pos="907"/>
                <w:tab w:val="clear" w:pos="1361"/>
                <w:tab w:val="clear" w:pos="4961"/>
              </w:tabs>
              <w:suppressAutoHyphens w:val="0"/>
              <w:spacing w:line="240" w:lineRule="auto"/>
              <w:textAlignment w:val="auto"/>
              <w:rPr>
                <w:rFonts w:ascii="Times Regular" w:hAnsi="Times Regular" w:cs="Times New Roman"/>
                <w:color w:val="auto"/>
                <w:sz w:val="24"/>
                <w:szCs w:val="24"/>
              </w:rPr>
            </w:pPr>
          </w:p>
        </w:tc>
      </w:tr>
      <w:tr w:rsidR="00A12C33" w:rsidRPr="00A12C33" w14:paraId="512538B7" w14:textId="77777777" w:rsidTr="007A569D">
        <w:trPr>
          <w:trHeight w:val="227"/>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149F87D" w14:textId="12822F16" w:rsidR="00A12C33" w:rsidRPr="00A12C33" w:rsidRDefault="00D46BD0" w:rsidP="007A569D">
            <w:pPr>
              <w:spacing w:before="100" w:beforeAutospacing="1" w:after="100" w:afterAutospacing="1" w:line="240" w:lineRule="auto"/>
              <w:jc w:val="center"/>
              <w:rPr>
                <w:i/>
                <w:iCs/>
              </w:rPr>
            </w:pPr>
            <w:r>
              <w:rPr>
                <w:i/>
                <w:iCs/>
              </w:rPr>
              <w:t>t</w:t>
            </w:r>
            <w:r w:rsidRPr="00D46BD0">
              <w:rPr>
                <w:i/>
                <w:iCs/>
              </w:rPr>
              <w:t xml:space="preserve"> </w:t>
            </w:r>
            <w:r>
              <w:rPr>
                <w:rFonts w:ascii="Cambria Math" w:eastAsia="SimHei" w:hAnsi="Cambria Math"/>
              </w:rPr>
              <w:t xml:space="preserve">⩽ </w:t>
            </w:r>
            <w:r w:rsidRPr="00D46BD0">
              <w:rPr>
                <w:rFonts w:eastAsia="SimHei"/>
              </w:rPr>
              <w:t>10</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2DCEA9BB" w14:textId="435C60EC" w:rsidR="00A12C33" w:rsidRPr="00A12C33" w:rsidRDefault="00E50AE9" w:rsidP="007A569D">
            <w:pPr>
              <w:spacing w:before="100" w:beforeAutospacing="1" w:after="100" w:afterAutospacing="1" w:line="240" w:lineRule="auto"/>
              <w:jc w:val="center"/>
            </w:pPr>
            <w:r>
              <w:t>4</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6C523F0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2A47DB9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1BEE0D5"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2C403BA"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4CFC0D4"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r>
      <w:tr w:rsidR="00A12C33" w:rsidRPr="00A12C33" w14:paraId="444BAFA6" w14:textId="77777777" w:rsidTr="007A569D">
        <w:trPr>
          <w:trHeight w:val="227"/>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BFDAB0F" w14:textId="292C2D15" w:rsidR="00A12C33" w:rsidRPr="00A12C33" w:rsidRDefault="00821417" w:rsidP="007A569D">
            <w:pPr>
              <w:spacing w:before="100" w:beforeAutospacing="1" w:after="100" w:afterAutospacing="1" w:line="240" w:lineRule="auto"/>
              <w:jc w:val="center"/>
            </w:pPr>
            <w:r>
              <w:rPr>
                <w:i/>
                <w:iCs/>
              </w:rPr>
              <w:t>t</w:t>
            </w:r>
            <w:r w:rsidRPr="00D46BD0">
              <w:rPr>
                <w:i/>
                <w:iCs/>
              </w:rPr>
              <w:t xml:space="preserve"> </w:t>
            </w:r>
            <w:r>
              <w:rPr>
                <w:rFonts w:ascii="Cambria Math" w:eastAsia="SimHei" w:hAnsi="Cambria Math"/>
              </w:rPr>
              <w:t xml:space="preserve">⩽ </w:t>
            </w:r>
            <w:r>
              <w:rPr>
                <w:rFonts w:eastAsia="SimHei"/>
              </w:rPr>
              <w:t>2</w:t>
            </w:r>
            <w:r w:rsidRPr="00D46BD0">
              <w:rPr>
                <w:rFonts w:eastAsia="SimHei"/>
              </w:rPr>
              <w:t>0</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6D982B79" w14:textId="49FF05D1" w:rsidR="00A12C33" w:rsidRPr="00A12C33" w:rsidRDefault="00E50AE9" w:rsidP="007A569D">
            <w:pPr>
              <w:spacing w:before="100" w:beforeAutospacing="1" w:after="100" w:afterAutospacing="1" w:line="240" w:lineRule="auto"/>
              <w:jc w:val="center"/>
            </w:pPr>
            <w:r>
              <w:t>15</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01C8B6AC"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0C14A5C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F27724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756ADE5"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35A2509"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r>
      <w:tr w:rsidR="00A12C33" w:rsidRPr="00A12C33" w14:paraId="4DB2D6E6" w14:textId="77777777" w:rsidTr="007A569D">
        <w:trPr>
          <w:trHeight w:val="227"/>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69E43EE" w14:textId="4EA61F55" w:rsidR="00A12C33" w:rsidRPr="00A12C33" w:rsidRDefault="00821417" w:rsidP="007A569D">
            <w:pPr>
              <w:spacing w:before="100" w:beforeAutospacing="1" w:after="100" w:afterAutospacing="1" w:line="240" w:lineRule="auto"/>
              <w:jc w:val="center"/>
            </w:pPr>
            <w:r>
              <w:rPr>
                <w:i/>
                <w:iCs/>
              </w:rPr>
              <w:t>t</w:t>
            </w:r>
            <w:r w:rsidRPr="00D46BD0">
              <w:rPr>
                <w:i/>
                <w:iCs/>
              </w:rPr>
              <w:t xml:space="preserve"> </w:t>
            </w:r>
            <w:r>
              <w:rPr>
                <w:rFonts w:ascii="Cambria Math" w:eastAsia="SimHei" w:hAnsi="Cambria Math"/>
              </w:rPr>
              <w:t xml:space="preserve">⩽ </w:t>
            </w:r>
            <w:r>
              <w:rPr>
                <w:rFonts w:eastAsia="SimHei"/>
              </w:rPr>
              <w:t>3</w:t>
            </w:r>
            <w:r w:rsidRPr="00D46BD0">
              <w:rPr>
                <w:rFonts w:eastAsia="SimHei"/>
              </w:rPr>
              <w:t>0</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20A0C606" w14:textId="578EF2B9" w:rsidR="00A12C33" w:rsidRPr="00A12C33" w:rsidRDefault="00A12C33" w:rsidP="007A569D">
            <w:pPr>
              <w:spacing w:before="100" w:beforeAutospacing="1" w:after="100" w:afterAutospacing="1" w:line="240" w:lineRule="auto"/>
              <w:jc w:val="center"/>
            </w:pPr>
            <w:r w:rsidRPr="00A12C33">
              <w:t>3</w:t>
            </w:r>
            <w:r w:rsidR="00E50AE9">
              <w:t>2</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52D98F5F"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7F5E1C61"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873B284"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99466C4"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D374DDB"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r>
      <w:tr w:rsidR="00A12C33" w:rsidRPr="00A12C33" w14:paraId="7734E94E" w14:textId="77777777" w:rsidTr="007A569D">
        <w:trPr>
          <w:trHeight w:val="227"/>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0EB17A2" w14:textId="474E0AE7" w:rsidR="00A12C33" w:rsidRPr="00A12C33" w:rsidRDefault="00821417" w:rsidP="007A569D">
            <w:pPr>
              <w:spacing w:before="100" w:beforeAutospacing="1" w:after="100" w:afterAutospacing="1" w:line="240" w:lineRule="auto"/>
              <w:jc w:val="center"/>
            </w:pPr>
            <w:r>
              <w:rPr>
                <w:i/>
                <w:iCs/>
              </w:rPr>
              <w:t>t</w:t>
            </w:r>
            <w:r w:rsidRPr="00D46BD0">
              <w:rPr>
                <w:i/>
                <w:iCs/>
              </w:rPr>
              <w:t xml:space="preserve"> </w:t>
            </w:r>
            <w:r>
              <w:rPr>
                <w:rFonts w:ascii="Cambria Math" w:eastAsia="SimHei" w:hAnsi="Cambria Math"/>
              </w:rPr>
              <w:t xml:space="preserve">⩽ </w:t>
            </w:r>
            <w:r>
              <w:rPr>
                <w:rFonts w:eastAsia="SimHei"/>
              </w:rPr>
              <w:t>4</w:t>
            </w:r>
            <w:r w:rsidRPr="00D46BD0">
              <w:rPr>
                <w:rFonts w:eastAsia="SimHei"/>
              </w:rPr>
              <w:t>0</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35F69923" w14:textId="5716496A" w:rsidR="00A12C33" w:rsidRPr="00A12C33" w:rsidRDefault="00E50AE9" w:rsidP="007A569D">
            <w:pPr>
              <w:spacing w:before="100" w:beforeAutospacing="1" w:after="100" w:afterAutospacing="1" w:line="240" w:lineRule="auto"/>
              <w:jc w:val="center"/>
            </w:pPr>
            <w:r>
              <w:t>51</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505DB426"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35D4E6E1"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3AA0DBF"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DDE2137"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DAD2A18"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r>
      <w:tr w:rsidR="00A12C33" w:rsidRPr="00A12C33" w14:paraId="3ADC591C" w14:textId="77777777" w:rsidTr="007A569D">
        <w:trPr>
          <w:trHeight w:val="227"/>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3E748A7" w14:textId="15DCA31C" w:rsidR="00A12C33" w:rsidRPr="00A12C33" w:rsidRDefault="00821417" w:rsidP="007A569D">
            <w:pPr>
              <w:spacing w:before="100" w:beforeAutospacing="1" w:after="100" w:afterAutospacing="1" w:line="240" w:lineRule="auto"/>
              <w:jc w:val="center"/>
            </w:pPr>
            <w:r>
              <w:rPr>
                <w:i/>
                <w:iCs/>
              </w:rPr>
              <w:t>t</w:t>
            </w:r>
            <w:r w:rsidRPr="00D46BD0">
              <w:rPr>
                <w:i/>
                <w:iCs/>
              </w:rPr>
              <w:t xml:space="preserve"> </w:t>
            </w:r>
            <w:r>
              <w:rPr>
                <w:rFonts w:ascii="Cambria Math" w:eastAsia="SimHei" w:hAnsi="Cambria Math"/>
              </w:rPr>
              <w:t xml:space="preserve">⩽ </w:t>
            </w:r>
            <w:r>
              <w:rPr>
                <w:rFonts w:eastAsia="SimHei"/>
              </w:rPr>
              <w:t>5</w:t>
            </w:r>
            <w:r w:rsidRPr="00D46BD0">
              <w:rPr>
                <w:rFonts w:eastAsia="SimHei"/>
              </w:rPr>
              <w:t>0</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1ADAF720" w14:textId="77777777" w:rsidR="00A12C33" w:rsidRPr="00A12C33" w:rsidRDefault="00A12C33" w:rsidP="007A569D">
            <w:pPr>
              <w:spacing w:before="100" w:beforeAutospacing="1" w:after="100" w:afterAutospacing="1" w:line="240" w:lineRule="auto"/>
              <w:jc w:val="center"/>
            </w:pPr>
            <w:r w:rsidRPr="00A12C33">
              <w:t>60</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5D4752E7"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14443E5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917471A"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D0F613A"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211AB1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r>
      <w:tr w:rsidR="00A12C33" w:rsidRPr="00A12C33" w14:paraId="78B6A648" w14:textId="77777777" w:rsidTr="007A569D">
        <w:trPr>
          <w:trHeight w:val="227"/>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25347E9" w14:textId="1F582CC7" w:rsidR="00A12C33" w:rsidRPr="00A12C33" w:rsidRDefault="00821417" w:rsidP="007A569D">
            <w:pPr>
              <w:spacing w:before="100" w:beforeAutospacing="1" w:after="100" w:afterAutospacing="1" w:line="240" w:lineRule="auto"/>
              <w:jc w:val="center"/>
            </w:pPr>
            <w:r>
              <w:rPr>
                <w:i/>
                <w:iCs/>
              </w:rPr>
              <w:t>t</w:t>
            </w:r>
            <w:r w:rsidRPr="00D46BD0">
              <w:rPr>
                <w:i/>
                <w:iCs/>
              </w:rPr>
              <w:t xml:space="preserve"> </w:t>
            </w:r>
            <w:r>
              <w:rPr>
                <w:rFonts w:ascii="Cambria Math" w:eastAsia="SimHei" w:hAnsi="Cambria Math"/>
              </w:rPr>
              <w:t xml:space="preserve">⩽ </w:t>
            </w:r>
            <w:r>
              <w:rPr>
                <w:rFonts w:eastAsia="SimHei"/>
              </w:rPr>
              <w:t>6</w:t>
            </w:r>
            <w:r w:rsidRPr="00D46BD0">
              <w:rPr>
                <w:rFonts w:eastAsia="SimHei"/>
              </w:rPr>
              <w:t>0</w:t>
            </w:r>
          </w:p>
        </w:tc>
        <w:tc>
          <w:tcPr>
            <w:tcW w:w="1418" w:type="dxa"/>
            <w:tcBorders>
              <w:top w:val="single" w:sz="2" w:space="0" w:color="000000"/>
              <w:left w:val="single" w:sz="2" w:space="0" w:color="000000"/>
              <w:bottom w:val="single" w:sz="2" w:space="0" w:color="000000"/>
              <w:right w:val="single" w:sz="4" w:space="0" w:color="auto"/>
            </w:tcBorders>
            <w:tcMar>
              <w:top w:w="113" w:type="dxa"/>
              <w:left w:w="113" w:type="dxa"/>
              <w:bottom w:w="142" w:type="dxa"/>
              <w:right w:w="113" w:type="dxa"/>
            </w:tcMar>
            <w:vAlign w:val="center"/>
          </w:tcPr>
          <w:p w14:paraId="3FFA8D16" w14:textId="0D0B5043" w:rsidR="00A12C33" w:rsidRPr="00A12C33" w:rsidRDefault="00A12C33" w:rsidP="007A569D">
            <w:pPr>
              <w:spacing w:before="100" w:beforeAutospacing="1" w:after="100" w:afterAutospacing="1" w:line="240" w:lineRule="auto"/>
              <w:jc w:val="center"/>
            </w:pPr>
            <w:r w:rsidRPr="00A12C33">
              <w:t>7</w:t>
            </w:r>
            <w:r w:rsidR="00E50AE9">
              <w:t>2</w:t>
            </w:r>
          </w:p>
        </w:tc>
        <w:tc>
          <w:tcPr>
            <w:tcW w:w="510" w:type="dxa"/>
            <w:tcBorders>
              <w:left w:val="single" w:sz="4" w:space="0" w:color="auto"/>
              <w:right w:val="single" w:sz="4" w:space="0" w:color="auto"/>
            </w:tcBorders>
            <w:tcMar>
              <w:top w:w="113" w:type="dxa"/>
              <w:left w:w="113" w:type="dxa"/>
              <w:bottom w:w="142" w:type="dxa"/>
              <w:right w:w="113" w:type="dxa"/>
            </w:tcMar>
            <w:vAlign w:val="center"/>
          </w:tcPr>
          <w:p w14:paraId="0A035DDC"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4" w:space="0" w:color="auto"/>
              <w:bottom w:val="single" w:sz="2" w:space="0" w:color="000000"/>
              <w:right w:val="single" w:sz="2" w:space="0" w:color="000000"/>
            </w:tcBorders>
            <w:tcMar>
              <w:top w:w="113" w:type="dxa"/>
              <w:left w:w="113" w:type="dxa"/>
              <w:bottom w:w="142" w:type="dxa"/>
              <w:right w:w="113" w:type="dxa"/>
            </w:tcMar>
            <w:vAlign w:val="center"/>
          </w:tcPr>
          <w:p w14:paraId="3E3484BB"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FD4E288"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5036B2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F317DE0" w14:textId="77777777" w:rsidR="00A12C33" w:rsidRPr="00A12C33" w:rsidRDefault="00A12C33" w:rsidP="007A569D">
            <w:pPr>
              <w:tabs>
                <w:tab w:val="clear" w:pos="454"/>
                <w:tab w:val="clear" w:pos="907"/>
                <w:tab w:val="clear" w:pos="1361"/>
                <w:tab w:val="clear" w:pos="4961"/>
              </w:tabs>
              <w:suppressAutoHyphens w:val="0"/>
              <w:spacing w:before="100" w:beforeAutospacing="1" w:after="100" w:afterAutospacing="1" w:line="240" w:lineRule="auto"/>
              <w:textAlignment w:val="auto"/>
              <w:rPr>
                <w:rFonts w:ascii="Times Regular" w:hAnsi="Times Regular" w:cs="Times New Roman"/>
                <w:color w:val="auto"/>
                <w:sz w:val="24"/>
                <w:szCs w:val="24"/>
              </w:rPr>
            </w:pPr>
          </w:p>
        </w:tc>
      </w:tr>
    </w:tbl>
    <w:p w14:paraId="51AE8509" w14:textId="77777777" w:rsidR="00A12C33" w:rsidRPr="00A12C33" w:rsidRDefault="00A12C33" w:rsidP="00A12C33">
      <w:pPr>
        <w:ind w:left="454" w:hanging="454"/>
      </w:pPr>
    </w:p>
    <w:p w14:paraId="369B0B83" w14:textId="77777777" w:rsidR="00A12C33" w:rsidRPr="00A12C33" w:rsidRDefault="00A12C33" w:rsidP="00A12C33"/>
    <w:p w14:paraId="36220BCD" w14:textId="77777777" w:rsidR="001E0410" w:rsidRDefault="001E0410" w:rsidP="00A12C33">
      <w:pPr>
        <w:ind w:left="454" w:hanging="454"/>
      </w:pPr>
    </w:p>
    <w:p w14:paraId="48084C07" w14:textId="77777777" w:rsidR="001E0410" w:rsidRDefault="001E0410" w:rsidP="00A12C33">
      <w:pPr>
        <w:ind w:left="454" w:hanging="454"/>
      </w:pPr>
    </w:p>
    <w:p w14:paraId="64EE189D" w14:textId="77777777" w:rsidR="001E0410" w:rsidRDefault="001E0410" w:rsidP="00A12C33">
      <w:pPr>
        <w:ind w:left="454" w:hanging="454"/>
      </w:pPr>
    </w:p>
    <w:p w14:paraId="4D735952" w14:textId="77777777" w:rsidR="001E0410" w:rsidRDefault="001E0410" w:rsidP="00A12C33">
      <w:pPr>
        <w:ind w:left="454" w:hanging="454"/>
      </w:pPr>
    </w:p>
    <w:p w14:paraId="0CB8F5EF" w14:textId="77777777" w:rsidR="001E0410" w:rsidRDefault="001E0410" w:rsidP="00A12C33">
      <w:pPr>
        <w:ind w:left="454" w:hanging="454"/>
      </w:pPr>
    </w:p>
    <w:p w14:paraId="030DDC4C" w14:textId="77777777" w:rsidR="001E0410" w:rsidRDefault="001E0410" w:rsidP="00A12C33">
      <w:pPr>
        <w:ind w:left="454" w:hanging="454"/>
      </w:pPr>
    </w:p>
    <w:p w14:paraId="4B741592" w14:textId="77777777" w:rsidR="001E0410" w:rsidRDefault="001E0410" w:rsidP="00A12C33">
      <w:pPr>
        <w:ind w:left="454" w:hanging="454"/>
      </w:pPr>
    </w:p>
    <w:p w14:paraId="3D01C1E8" w14:textId="77777777" w:rsidR="001E0410" w:rsidRDefault="001E0410" w:rsidP="00A12C33">
      <w:pPr>
        <w:ind w:left="454" w:hanging="454"/>
      </w:pPr>
    </w:p>
    <w:p w14:paraId="3F645247" w14:textId="77777777" w:rsidR="001E0410" w:rsidRDefault="001E0410" w:rsidP="00A12C33">
      <w:pPr>
        <w:ind w:left="454" w:hanging="454"/>
      </w:pPr>
    </w:p>
    <w:p w14:paraId="7195BA06" w14:textId="77777777" w:rsidR="001E0410" w:rsidRDefault="001E0410" w:rsidP="00A12C33">
      <w:pPr>
        <w:ind w:left="454" w:hanging="454"/>
      </w:pPr>
    </w:p>
    <w:p w14:paraId="7C55AE8E" w14:textId="77777777" w:rsidR="001E0410" w:rsidRDefault="001E0410" w:rsidP="00A12C33">
      <w:pPr>
        <w:ind w:left="454" w:hanging="454"/>
      </w:pPr>
    </w:p>
    <w:p w14:paraId="3EAB2E4D" w14:textId="77777777" w:rsidR="001E0410" w:rsidRDefault="001E0410" w:rsidP="00A12C33">
      <w:pPr>
        <w:ind w:left="454" w:hanging="454"/>
      </w:pPr>
    </w:p>
    <w:p w14:paraId="79730E18" w14:textId="77777777" w:rsidR="001E0410" w:rsidRDefault="001E0410" w:rsidP="00A12C33">
      <w:pPr>
        <w:ind w:left="454" w:hanging="454"/>
      </w:pPr>
    </w:p>
    <w:p w14:paraId="22DE433A" w14:textId="77777777" w:rsidR="001E0410" w:rsidRDefault="001E0410" w:rsidP="00A12C33">
      <w:pPr>
        <w:ind w:left="454" w:hanging="454"/>
      </w:pPr>
    </w:p>
    <w:p w14:paraId="18C36177" w14:textId="77777777" w:rsidR="001E0410" w:rsidRDefault="001E0410" w:rsidP="00A12C33">
      <w:pPr>
        <w:ind w:left="454" w:hanging="454"/>
      </w:pPr>
    </w:p>
    <w:p w14:paraId="7446F56C" w14:textId="77777777" w:rsidR="00C52FD8" w:rsidRDefault="00C52FD8" w:rsidP="00A12C33">
      <w:pPr>
        <w:ind w:left="454" w:hanging="454"/>
      </w:pPr>
    </w:p>
    <w:p w14:paraId="751575B5" w14:textId="10930E63" w:rsidR="00A12C33" w:rsidRPr="00A12C33" w:rsidRDefault="00A12C33" w:rsidP="00A12C33">
      <w:pPr>
        <w:ind w:left="454" w:hanging="454"/>
      </w:pPr>
      <w:r w:rsidRPr="00A12C33">
        <w:tab/>
        <w:t xml:space="preserve">Calculate an estimate of the mean time the customers spend in the gym. </w:t>
      </w:r>
    </w:p>
    <w:p w14:paraId="535187C8" w14:textId="77777777" w:rsidR="00A12C33" w:rsidRPr="00A12C33" w:rsidRDefault="00A12C33" w:rsidP="00A12C33">
      <w:pPr>
        <w:ind w:left="454" w:hanging="454"/>
      </w:pPr>
      <w:r w:rsidRPr="00A12C33">
        <w:tab/>
        <w:t>You must show your working.</w:t>
      </w:r>
    </w:p>
    <w:p w14:paraId="79D2D433" w14:textId="77777777" w:rsidR="00A12C33" w:rsidRPr="00A12C33" w:rsidRDefault="00A12C33" w:rsidP="00A12C33">
      <w:pPr>
        <w:ind w:left="454" w:hanging="454"/>
      </w:pPr>
      <w:r w:rsidRPr="00A12C33">
        <w:tab/>
        <w:t>You may use the table above to help present your work.</w:t>
      </w:r>
    </w:p>
    <w:p w14:paraId="2823B2D9" w14:textId="77777777" w:rsidR="00A12C33" w:rsidRPr="00A12C33" w:rsidRDefault="00A12C33" w:rsidP="00A12C33"/>
    <w:p w14:paraId="7C90EE4B" w14:textId="77777777" w:rsidR="00A12C33" w:rsidRPr="00A12C33" w:rsidRDefault="00A12C33" w:rsidP="00A12C33"/>
    <w:p w14:paraId="5F12ADAD" w14:textId="77777777" w:rsidR="00A12C33" w:rsidRPr="00A12C33" w:rsidRDefault="00A12C33" w:rsidP="00A12C33"/>
    <w:p w14:paraId="6A9DBE8E" w14:textId="77777777" w:rsidR="00A12C33" w:rsidRPr="00A12C33" w:rsidRDefault="00A12C33" w:rsidP="00A12C33"/>
    <w:p w14:paraId="40A43F54" w14:textId="77777777" w:rsidR="00A12C33" w:rsidRPr="00A12C33" w:rsidRDefault="00A12C33" w:rsidP="00A12C33"/>
    <w:p w14:paraId="781E4903" w14:textId="77777777" w:rsidR="00A12C33" w:rsidRPr="00A12C33" w:rsidRDefault="00A12C33" w:rsidP="00A12C33"/>
    <w:p w14:paraId="3CE3ED94" w14:textId="77777777" w:rsidR="00A12C33" w:rsidRPr="00A12C33" w:rsidRDefault="00A12C33" w:rsidP="00A12C33"/>
    <w:p w14:paraId="0F1E196A" w14:textId="77777777" w:rsidR="00A12C33" w:rsidRPr="00A12C33" w:rsidRDefault="00A12C33" w:rsidP="00A12C33"/>
    <w:p w14:paraId="10C1B866" w14:textId="77777777" w:rsidR="00A12C33" w:rsidRPr="00A12C33" w:rsidRDefault="00A12C33" w:rsidP="00A12C33"/>
    <w:p w14:paraId="72CBE011" w14:textId="77777777" w:rsidR="00A12C33" w:rsidRPr="00A12C33" w:rsidRDefault="00A12C33" w:rsidP="00A12C33"/>
    <w:p w14:paraId="125FE32A" w14:textId="77777777" w:rsidR="00A12C33" w:rsidRPr="00A12C33" w:rsidRDefault="00A12C33" w:rsidP="00A12C33"/>
    <w:p w14:paraId="039A86D2" w14:textId="77777777" w:rsidR="00A12C33" w:rsidRPr="00A12C33" w:rsidRDefault="00A12C33" w:rsidP="00A12C33"/>
    <w:p w14:paraId="5A32E17B" w14:textId="77777777" w:rsidR="00A12C33" w:rsidRPr="00A12C33" w:rsidRDefault="00A12C33" w:rsidP="00A12C33"/>
    <w:p w14:paraId="6D01188D" w14:textId="77777777" w:rsidR="00A12C33" w:rsidRPr="00A12C33" w:rsidRDefault="00A12C33" w:rsidP="00A12C33"/>
    <w:p w14:paraId="5E17D680" w14:textId="77777777" w:rsidR="00A12C33" w:rsidRPr="00A12C33" w:rsidRDefault="00A12C33" w:rsidP="00A12C33"/>
    <w:p w14:paraId="538CE150" w14:textId="77777777" w:rsidR="00A12C33" w:rsidRPr="00A12C33" w:rsidRDefault="00A12C33" w:rsidP="00A12C33"/>
    <w:p w14:paraId="5EAC9AB8" w14:textId="77777777" w:rsidR="00A12C33" w:rsidRPr="00A12C33" w:rsidRDefault="00A12C33" w:rsidP="00A12C33"/>
    <w:p w14:paraId="1EB86AD3" w14:textId="77777777" w:rsidR="00A12C33" w:rsidRPr="00A12C33" w:rsidRDefault="00A12C33" w:rsidP="00A12C33"/>
    <w:p w14:paraId="23E6DC4C" w14:textId="77777777" w:rsidR="00A12C33" w:rsidRDefault="00A12C33" w:rsidP="00A12C33"/>
    <w:p w14:paraId="1A17587E" w14:textId="77777777" w:rsidR="00C52FD8" w:rsidRDefault="00C52FD8" w:rsidP="00A12C33"/>
    <w:p w14:paraId="078EEFB1" w14:textId="77777777" w:rsidR="00C52FD8" w:rsidRPr="00A12C33" w:rsidRDefault="00C52FD8" w:rsidP="00A12C33"/>
    <w:p w14:paraId="6A9E1990" w14:textId="77777777" w:rsidR="00A12C33" w:rsidRPr="00A12C33" w:rsidRDefault="00A12C33" w:rsidP="00A12C33"/>
    <w:p w14:paraId="4E478DDE" w14:textId="77777777" w:rsidR="00A12C33" w:rsidRPr="00A12C33" w:rsidRDefault="00A12C33" w:rsidP="00A12C33"/>
    <w:p w14:paraId="2A1A4E59" w14:textId="77777777" w:rsidR="00A12C33" w:rsidRPr="00A12C33" w:rsidRDefault="00A12C33" w:rsidP="00A12C33"/>
    <w:p w14:paraId="4E3C77DC" w14:textId="77777777" w:rsidR="00A12C33" w:rsidRPr="00A12C33" w:rsidRDefault="00A12C33" w:rsidP="00A12C33"/>
    <w:p w14:paraId="00CF105D" w14:textId="77777777" w:rsidR="00A12C33" w:rsidRPr="00A12C33" w:rsidRDefault="00A12C33" w:rsidP="00A12C33"/>
    <w:p w14:paraId="22B3604E" w14:textId="77777777" w:rsidR="00A12C33" w:rsidRPr="00A12C33" w:rsidRDefault="00A12C33" w:rsidP="00A12C33"/>
    <w:p w14:paraId="568263BB" w14:textId="77777777" w:rsidR="00A12C33" w:rsidRPr="00A12C33" w:rsidRDefault="00A12C33" w:rsidP="00A12C33"/>
    <w:p w14:paraId="6338E8A4" w14:textId="77777777" w:rsidR="00A12C33" w:rsidRPr="00A12C33" w:rsidRDefault="00A12C33" w:rsidP="00A12C33"/>
    <w:p w14:paraId="1941CCB9" w14:textId="39BDC23B" w:rsidR="00A12C33" w:rsidRPr="00A12C33" w:rsidRDefault="00A12C33" w:rsidP="00A12C33">
      <w:pPr>
        <w:tabs>
          <w:tab w:val="clear" w:pos="454"/>
          <w:tab w:val="clear" w:pos="907"/>
          <w:tab w:val="clear" w:pos="1361"/>
          <w:tab w:val="clear" w:pos="4961"/>
          <w:tab w:val="right" w:pos="5669"/>
          <w:tab w:val="left" w:pos="5953"/>
          <w:tab w:val="right" w:leader="dot" w:pos="9916"/>
        </w:tabs>
      </w:pPr>
      <w:r w:rsidRPr="00A12C33">
        <w:tab/>
      </w:r>
      <w:r w:rsidRPr="00A12C33">
        <w:tab/>
      </w:r>
      <w:r w:rsidRPr="00A12C33">
        <w:tab/>
        <w:t xml:space="preserve"> </w:t>
      </w:r>
      <w:r w:rsidR="007B0AD1">
        <w:t>m</w:t>
      </w:r>
      <w:r w:rsidRPr="00A12C33">
        <w:t>inutes</w:t>
      </w:r>
      <w:r w:rsidR="007B0AD1">
        <w:t xml:space="preserve"> </w:t>
      </w:r>
      <w:r w:rsidRPr="00A12C33">
        <w:rPr>
          <w:b/>
          <w:bCs/>
        </w:rPr>
        <w:t>[5]</w:t>
      </w:r>
    </w:p>
    <w:p w14:paraId="0C579353" w14:textId="118E06B6" w:rsidR="00C52FD8" w:rsidRDefault="00C52FD8">
      <w:pPr>
        <w:tabs>
          <w:tab w:val="clear" w:pos="454"/>
          <w:tab w:val="clear" w:pos="907"/>
          <w:tab w:val="clear" w:pos="1361"/>
          <w:tab w:val="clear" w:pos="4961"/>
        </w:tabs>
        <w:suppressAutoHyphens w:val="0"/>
        <w:autoSpaceDE/>
        <w:autoSpaceDN/>
        <w:adjustRightInd/>
        <w:spacing w:line="240" w:lineRule="auto"/>
        <w:textAlignment w:val="auto"/>
      </w:pPr>
      <w:r>
        <w:br w:type="page"/>
      </w:r>
    </w:p>
    <w:p w14:paraId="0EBAB162" w14:textId="48AD4333" w:rsidR="0051675C" w:rsidRPr="00A12C33" w:rsidRDefault="0051675C" w:rsidP="00A12C33"/>
    <w:p w14:paraId="0CE2AFFF" w14:textId="323DD9C0" w:rsidR="00351042" w:rsidRPr="00351042" w:rsidRDefault="00351042" w:rsidP="00351042">
      <w:pPr>
        <w:ind w:left="454" w:hanging="454"/>
      </w:pPr>
      <w:r w:rsidRPr="00351042">
        <w:rPr>
          <w:b/>
          <w:bCs/>
        </w:rPr>
        <w:t>20</w:t>
      </w:r>
      <w:r w:rsidRPr="00351042">
        <w:tab/>
        <w:t xml:space="preserve">This shape is formed from a rectangle and two sectors of circles. </w:t>
      </w:r>
    </w:p>
    <w:p w14:paraId="14D8A2A3" w14:textId="09D759FE" w:rsidR="00351042" w:rsidRPr="00351042" w:rsidRDefault="00755B20" w:rsidP="00351042">
      <w:pPr>
        <w:ind w:left="454" w:hanging="454"/>
      </w:pPr>
      <w:r>
        <w:rPr>
          <w:noProof/>
        </w:rPr>
        <w:drawing>
          <wp:anchor distT="0" distB="0" distL="114300" distR="114300" simplePos="0" relativeHeight="251715590" behindDoc="0" locked="0" layoutInCell="1" allowOverlap="1" wp14:anchorId="6B9D6FDB" wp14:editId="427C5DA3">
            <wp:simplePos x="0" y="0"/>
            <wp:positionH relativeFrom="column">
              <wp:posOffset>308610</wp:posOffset>
            </wp:positionH>
            <wp:positionV relativeFrom="paragraph">
              <wp:posOffset>140335</wp:posOffset>
            </wp:positionV>
            <wp:extent cx="4154432" cy="2465837"/>
            <wp:effectExtent l="0" t="0" r="0" b="0"/>
            <wp:wrapTopAndBottom/>
            <wp:docPr id="514289205" name="Picture 6" descr="This shape is formed from a rectangle and two sectors of 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289205" name="Picture 6" descr="This shape is formed from a rectangle and two sectors of circles"/>
                    <pic:cNvPicPr/>
                  </pic:nvPicPr>
                  <pic:blipFill>
                    <a:blip r:embed="rId61"/>
                    <a:stretch>
                      <a:fillRect/>
                    </a:stretch>
                  </pic:blipFill>
                  <pic:spPr>
                    <a:xfrm>
                      <a:off x="0" y="0"/>
                      <a:ext cx="4154432" cy="2465837"/>
                    </a:xfrm>
                    <a:prstGeom prst="rect">
                      <a:avLst/>
                    </a:prstGeom>
                  </pic:spPr>
                </pic:pic>
              </a:graphicData>
            </a:graphic>
          </wp:anchor>
        </w:drawing>
      </w:r>
    </w:p>
    <w:p w14:paraId="55E401F5" w14:textId="77777777" w:rsidR="00351042" w:rsidRPr="00351042" w:rsidRDefault="00351042" w:rsidP="00351042">
      <w:pPr>
        <w:ind w:left="454" w:hanging="454"/>
      </w:pPr>
      <w:r w:rsidRPr="00351042">
        <w:tab/>
        <w:t xml:space="preserve">Points A, B and C lie on a straight line. </w:t>
      </w:r>
    </w:p>
    <w:p w14:paraId="272BFD6E" w14:textId="2368D86B" w:rsidR="00351042" w:rsidRPr="00351042" w:rsidRDefault="00351042" w:rsidP="00351042">
      <w:pPr>
        <w:ind w:left="454" w:hanging="454"/>
      </w:pPr>
      <w:r w:rsidRPr="00351042">
        <w:tab/>
        <w:t xml:space="preserve">Angle </w:t>
      </w:r>
      <w:r w:rsidR="00081AE5">
        <w:t xml:space="preserve">CBD = </w:t>
      </w:r>
      <w:r w:rsidR="00D51EDB">
        <w:t>2</w:t>
      </w:r>
      <w:r w:rsidR="00081AE5">
        <w:t>5</w:t>
      </w:r>
      <w:r w:rsidR="009403A8">
        <w:t>°</w:t>
      </w:r>
      <w:r w:rsidRPr="00351042">
        <w:t>.</w:t>
      </w:r>
    </w:p>
    <w:p w14:paraId="5DA62E3D" w14:textId="0DC1110D" w:rsidR="00351042" w:rsidRPr="00351042" w:rsidRDefault="00351042" w:rsidP="00295DD0">
      <w:pPr>
        <w:tabs>
          <w:tab w:val="left" w:pos="424"/>
        </w:tabs>
        <w:ind w:left="454" w:hanging="454"/>
      </w:pPr>
      <w:r w:rsidRPr="00351042">
        <w:tab/>
      </w:r>
      <w:r w:rsidR="00295DD0">
        <w:t xml:space="preserve">DE = </w:t>
      </w:r>
      <w:r w:rsidR="00D51EDB">
        <w:t>4</w:t>
      </w:r>
      <w:r w:rsidR="00295DD0" w:rsidRPr="006A07C8">
        <w:rPr>
          <w:i/>
          <w:iCs/>
        </w:rPr>
        <w:t>t</w:t>
      </w:r>
      <w:r w:rsidRPr="00351042">
        <w:t xml:space="preserve"> and </w:t>
      </w:r>
      <w:r w:rsidR="006A07C8">
        <w:t>EF = 2</w:t>
      </w:r>
      <w:r w:rsidR="006A07C8" w:rsidRPr="006A07C8">
        <w:rPr>
          <w:i/>
          <w:iCs/>
        </w:rPr>
        <w:t>t</w:t>
      </w:r>
      <w:r w:rsidRPr="00351042">
        <w:t xml:space="preserve">. </w:t>
      </w:r>
    </w:p>
    <w:p w14:paraId="4B48CCBA" w14:textId="35DC911F" w:rsidR="00351042" w:rsidRPr="00351042" w:rsidRDefault="00351042" w:rsidP="00351042">
      <w:pPr>
        <w:ind w:left="454" w:hanging="454"/>
      </w:pPr>
    </w:p>
    <w:p w14:paraId="42E2CAFF" w14:textId="616FE9C8" w:rsidR="00351042" w:rsidRPr="00351042" w:rsidRDefault="00351042" w:rsidP="00351042">
      <w:pPr>
        <w:tabs>
          <w:tab w:val="clear" w:pos="4961"/>
        </w:tabs>
        <w:ind w:left="907" w:hanging="907"/>
      </w:pPr>
      <w:r w:rsidRPr="00351042">
        <w:tab/>
      </w:r>
      <w:r w:rsidRPr="00351042">
        <w:rPr>
          <w:b/>
          <w:bCs/>
        </w:rPr>
        <w:t>(a)</w:t>
      </w:r>
      <w:r w:rsidRPr="00351042">
        <w:rPr>
          <w:b/>
          <w:bCs/>
        </w:rPr>
        <w:tab/>
      </w:r>
      <w:r w:rsidRPr="00351042">
        <w:t xml:space="preserve">Explain why </w:t>
      </w:r>
      <w:r w:rsidR="007F1702">
        <w:t>AB</w:t>
      </w:r>
      <w:r w:rsidR="00C66695">
        <w:t xml:space="preserve"> = </w:t>
      </w:r>
      <w:r w:rsidR="007F1702">
        <w:t>4</w:t>
      </w:r>
      <w:r w:rsidR="00C66695" w:rsidRPr="00C66695">
        <w:rPr>
          <w:i/>
          <w:iCs/>
        </w:rPr>
        <w:t>t</w:t>
      </w:r>
      <w:r w:rsidRPr="00351042">
        <w:t>.</w:t>
      </w:r>
    </w:p>
    <w:p w14:paraId="119260CC" w14:textId="77777777" w:rsidR="00351042" w:rsidRPr="00351042" w:rsidRDefault="00351042" w:rsidP="00351042">
      <w:pPr>
        <w:tabs>
          <w:tab w:val="clear" w:pos="4961"/>
        </w:tabs>
        <w:ind w:left="907" w:hanging="907"/>
      </w:pPr>
      <w:r w:rsidRPr="00351042">
        <w:tab/>
      </w:r>
      <w:r w:rsidRPr="00351042">
        <w:tab/>
        <w:t>Give a reason for each step of your explanation.</w:t>
      </w:r>
    </w:p>
    <w:p w14:paraId="37982284" w14:textId="77777777" w:rsidR="00351042" w:rsidRPr="00351042" w:rsidRDefault="00351042" w:rsidP="00351042">
      <w:pPr>
        <w:tabs>
          <w:tab w:val="clear" w:pos="454"/>
          <w:tab w:val="clear" w:pos="907"/>
          <w:tab w:val="clear" w:pos="1361"/>
          <w:tab w:val="clear" w:pos="4961"/>
          <w:tab w:val="right" w:leader="dot" w:pos="9916"/>
        </w:tabs>
        <w:ind w:left="907"/>
      </w:pPr>
    </w:p>
    <w:p w14:paraId="6270E277" w14:textId="77777777" w:rsidR="00351042" w:rsidRPr="00351042" w:rsidRDefault="00351042" w:rsidP="00351042">
      <w:pPr>
        <w:tabs>
          <w:tab w:val="clear" w:pos="454"/>
          <w:tab w:val="clear" w:pos="907"/>
          <w:tab w:val="clear" w:pos="1361"/>
          <w:tab w:val="clear" w:pos="4961"/>
          <w:tab w:val="right" w:leader="dot" w:pos="9916"/>
        </w:tabs>
        <w:ind w:left="907"/>
      </w:pPr>
      <w:r w:rsidRPr="00351042">
        <w:tab/>
      </w:r>
    </w:p>
    <w:p w14:paraId="1FACD822" w14:textId="77777777" w:rsidR="00351042" w:rsidRPr="00351042" w:rsidRDefault="00351042" w:rsidP="00351042">
      <w:pPr>
        <w:tabs>
          <w:tab w:val="clear" w:pos="454"/>
          <w:tab w:val="clear" w:pos="907"/>
          <w:tab w:val="clear" w:pos="1361"/>
          <w:tab w:val="clear" w:pos="4961"/>
          <w:tab w:val="right" w:leader="dot" w:pos="9916"/>
        </w:tabs>
        <w:ind w:left="907"/>
      </w:pPr>
    </w:p>
    <w:p w14:paraId="44EC4F37" w14:textId="77777777" w:rsidR="00351042" w:rsidRPr="00351042" w:rsidRDefault="00351042" w:rsidP="00351042">
      <w:pPr>
        <w:tabs>
          <w:tab w:val="clear" w:pos="454"/>
          <w:tab w:val="clear" w:pos="907"/>
          <w:tab w:val="clear" w:pos="1361"/>
          <w:tab w:val="clear" w:pos="4961"/>
          <w:tab w:val="right" w:leader="dot" w:pos="9916"/>
        </w:tabs>
        <w:ind w:left="907"/>
      </w:pPr>
      <w:r w:rsidRPr="00351042">
        <w:tab/>
      </w:r>
    </w:p>
    <w:p w14:paraId="38A7DA08" w14:textId="77777777" w:rsidR="00351042" w:rsidRPr="00351042" w:rsidRDefault="00351042" w:rsidP="00351042">
      <w:pPr>
        <w:tabs>
          <w:tab w:val="clear" w:pos="454"/>
          <w:tab w:val="clear" w:pos="907"/>
          <w:tab w:val="clear" w:pos="1361"/>
          <w:tab w:val="clear" w:pos="4961"/>
          <w:tab w:val="right" w:leader="dot" w:pos="9916"/>
        </w:tabs>
        <w:ind w:left="907"/>
      </w:pPr>
    </w:p>
    <w:p w14:paraId="1A6431B6" w14:textId="39CD17B5" w:rsidR="00351042" w:rsidRPr="00351042" w:rsidRDefault="00351042" w:rsidP="00351042">
      <w:pPr>
        <w:tabs>
          <w:tab w:val="clear" w:pos="454"/>
          <w:tab w:val="clear" w:pos="907"/>
          <w:tab w:val="clear" w:pos="1361"/>
          <w:tab w:val="clear" w:pos="4961"/>
          <w:tab w:val="right" w:leader="dot" w:pos="9916"/>
        </w:tabs>
        <w:ind w:left="907"/>
        <w:rPr>
          <w:b/>
          <w:bCs/>
        </w:rPr>
      </w:pPr>
      <w:r w:rsidRPr="00351042">
        <w:tab/>
      </w:r>
      <w:r>
        <w:t xml:space="preserve"> </w:t>
      </w:r>
      <w:r w:rsidRPr="00351042">
        <w:rPr>
          <w:b/>
          <w:bCs/>
        </w:rPr>
        <w:t xml:space="preserve">[2] </w:t>
      </w:r>
    </w:p>
    <w:p w14:paraId="10D3CD91" w14:textId="77777777" w:rsidR="00351042" w:rsidRPr="00351042" w:rsidRDefault="00351042" w:rsidP="00351042">
      <w:pPr>
        <w:tabs>
          <w:tab w:val="clear" w:pos="4961"/>
        </w:tabs>
        <w:ind w:left="907" w:hanging="907"/>
      </w:pPr>
    </w:p>
    <w:p w14:paraId="2881DADD" w14:textId="598B05DF" w:rsidR="00351042" w:rsidRPr="00351042" w:rsidRDefault="00351042" w:rsidP="00ED75FF">
      <w:r w:rsidRPr="00351042">
        <w:tab/>
      </w:r>
      <w:r w:rsidRPr="00351042">
        <w:rPr>
          <w:b/>
          <w:bCs/>
        </w:rPr>
        <w:t>(b)</w:t>
      </w:r>
      <w:r w:rsidRPr="00351042">
        <w:tab/>
        <w:t xml:space="preserve">Show that the perimeter of the shape is </w:t>
      </w:r>
      <w:r w:rsidR="00ED75FF">
        <w:rPr>
          <w:rFonts w:eastAsia="Arial Unicode MS"/>
          <w:position w:val="-1"/>
        </w:rPr>
        <w:tab/>
      </w:r>
      <w:r w:rsidR="00EF796A" w:rsidRPr="00C04B2C">
        <w:rPr>
          <w:rFonts w:eastAsia="Arial Unicode MS"/>
          <w:position w:val="-22"/>
        </w:rPr>
        <w:object w:dxaOrig="1080" w:dyaOrig="580" w14:anchorId="75AE4D04">
          <v:shape id="_x0000_i1037" type="#_x0000_t75" style="width:53.4pt;height:29.4pt" o:ole="">
            <v:imagedata r:id="rId62" o:title=""/>
          </v:shape>
          <o:OLEObject Type="Embed" ProgID="Equation.DSMT4" ShapeID="_x0000_i1037" DrawAspect="Content" ObjectID="_1779003501" r:id="rId63"/>
        </w:object>
      </w:r>
      <w:r w:rsidR="00ED75FF">
        <w:rPr>
          <w:rFonts w:eastAsia="Arial Unicode MS"/>
        </w:rPr>
        <w:t>.</w:t>
      </w:r>
      <w:r>
        <w:tab/>
      </w:r>
      <w:r>
        <w:tab/>
      </w:r>
      <w:r>
        <w:tab/>
      </w:r>
      <w:r>
        <w:tab/>
      </w:r>
      <w:r>
        <w:tab/>
      </w:r>
      <w:r>
        <w:tab/>
      </w:r>
      <w:r>
        <w:tab/>
      </w:r>
      <w:r w:rsidRPr="00351042">
        <w:rPr>
          <w:b/>
          <w:bCs/>
        </w:rPr>
        <w:t>[5]</w:t>
      </w:r>
    </w:p>
    <w:p w14:paraId="18B62A0D" w14:textId="77777777" w:rsidR="00351042" w:rsidRPr="00351042" w:rsidRDefault="00351042" w:rsidP="00351042">
      <w:pPr>
        <w:tabs>
          <w:tab w:val="clear" w:pos="4961"/>
        </w:tabs>
        <w:ind w:left="907" w:hanging="907"/>
      </w:pPr>
    </w:p>
    <w:p w14:paraId="6AA9BAE7" w14:textId="298BDE88" w:rsidR="00260BFA" w:rsidRDefault="00260BFA">
      <w:pPr>
        <w:tabs>
          <w:tab w:val="clear" w:pos="454"/>
          <w:tab w:val="clear" w:pos="907"/>
          <w:tab w:val="clear" w:pos="1361"/>
          <w:tab w:val="clear" w:pos="4961"/>
        </w:tabs>
        <w:suppressAutoHyphens w:val="0"/>
        <w:autoSpaceDE/>
        <w:autoSpaceDN/>
        <w:adjustRightInd/>
        <w:spacing w:line="240" w:lineRule="auto"/>
        <w:textAlignment w:val="auto"/>
        <w:rPr>
          <w:rFonts w:eastAsia="Arial Unicode MS"/>
          <w:position w:val="-1"/>
        </w:rPr>
      </w:pPr>
      <w:r>
        <w:rPr>
          <w:rFonts w:eastAsia="Arial Unicode MS"/>
          <w:position w:val="-1"/>
        </w:rPr>
        <w:br w:type="page"/>
      </w:r>
    </w:p>
    <w:p w14:paraId="75E4D9E6" w14:textId="77777777" w:rsidR="00AD2904" w:rsidRDefault="00AD2904" w:rsidP="00ED75FF">
      <w:pPr>
        <w:spacing w:before="240"/>
        <w:rPr>
          <w:rFonts w:eastAsia="Arial Unicode MS"/>
          <w:position w:val="-1"/>
        </w:rPr>
      </w:pPr>
    </w:p>
    <w:p w14:paraId="3D395778" w14:textId="77777777" w:rsidR="000F38E7" w:rsidRPr="000F38E7" w:rsidRDefault="000F38E7" w:rsidP="000F38E7">
      <w:pPr>
        <w:ind w:left="454" w:hanging="454"/>
      </w:pPr>
      <w:r w:rsidRPr="000F38E7">
        <w:rPr>
          <w:b/>
          <w:bCs/>
        </w:rPr>
        <w:t>21</w:t>
      </w:r>
      <w:r w:rsidRPr="000F38E7">
        <w:tab/>
        <w:t xml:space="preserve">Simplify fully. </w:t>
      </w:r>
    </w:p>
    <w:p w14:paraId="5BDD78E6" w14:textId="77777777" w:rsidR="000F38E7" w:rsidRPr="000F38E7" w:rsidRDefault="000F38E7" w:rsidP="000F38E7">
      <w:pPr>
        <w:ind w:left="454" w:hanging="454"/>
      </w:pPr>
    </w:p>
    <w:p w14:paraId="5A73F562" w14:textId="342D5050" w:rsidR="000F38E7" w:rsidRPr="000F38E7" w:rsidRDefault="00A03ECA" w:rsidP="000F38E7">
      <w:pPr>
        <w:ind w:left="454" w:hanging="454"/>
      </w:pPr>
      <w:r>
        <w:rPr>
          <w:rFonts w:eastAsia="Arial Unicode MS"/>
          <w:position w:val="-1"/>
        </w:rPr>
        <w:tab/>
      </w:r>
      <w:r w:rsidR="00746C77" w:rsidRPr="00582488">
        <w:rPr>
          <w:rFonts w:eastAsia="Arial Unicode MS"/>
          <w:position w:val="-22"/>
        </w:rPr>
        <w:object w:dxaOrig="1359" w:dyaOrig="600" w14:anchorId="693BEBAC">
          <v:shape id="_x0000_i1038" type="#_x0000_t75" style="width:75pt;height:33.6pt" o:ole="">
            <v:imagedata r:id="rId64" o:title=""/>
          </v:shape>
          <o:OLEObject Type="Embed" ProgID="Equation.DSMT4" ShapeID="_x0000_i1038" DrawAspect="Content" ObjectID="_1779003502" r:id="rId65"/>
        </w:object>
      </w:r>
    </w:p>
    <w:p w14:paraId="2D9984AC" w14:textId="47AE3AAE" w:rsidR="000F38E7" w:rsidRPr="000F38E7" w:rsidRDefault="000F38E7" w:rsidP="000F38E7">
      <w:pPr>
        <w:ind w:left="454" w:hanging="454"/>
      </w:pPr>
    </w:p>
    <w:p w14:paraId="75838CAE" w14:textId="77777777" w:rsidR="000F38E7" w:rsidRPr="000F38E7" w:rsidRDefault="000F38E7" w:rsidP="000F38E7">
      <w:pPr>
        <w:ind w:left="454" w:hanging="454"/>
      </w:pPr>
    </w:p>
    <w:p w14:paraId="52B8D304" w14:textId="77777777" w:rsidR="000F38E7" w:rsidRPr="000F38E7" w:rsidRDefault="000F38E7" w:rsidP="000F38E7">
      <w:pPr>
        <w:tabs>
          <w:tab w:val="clear" w:pos="4961"/>
        </w:tabs>
        <w:ind w:left="907" w:hanging="907"/>
      </w:pPr>
    </w:p>
    <w:p w14:paraId="17841832" w14:textId="77777777" w:rsidR="000F38E7" w:rsidRPr="000F38E7" w:rsidRDefault="000F38E7" w:rsidP="000F38E7">
      <w:pPr>
        <w:tabs>
          <w:tab w:val="clear" w:pos="4961"/>
        </w:tabs>
        <w:ind w:left="907" w:hanging="907"/>
      </w:pPr>
    </w:p>
    <w:p w14:paraId="41A1048A" w14:textId="77777777" w:rsidR="000F38E7" w:rsidRPr="000F38E7" w:rsidRDefault="000F38E7" w:rsidP="000F38E7">
      <w:pPr>
        <w:tabs>
          <w:tab w:val="clear" w:pos="4961"/>
        </w:tabs>
        <w:ind w:left="907" w:hanging="907"/>
      </w:pPr>
    </w:p>
    <w:p w14:paraId="5937FBD2" w14:textId="77777777" w:rsidR="000F38E7" w:rsidRPr="000F38E7" w:rsidRDefault="000F38E7" w:rsidP="000F38E7">
      <w:pPr>
        <w:tabs>
          <w:tab w:val="clear" w:pos="4961"/>
        </w:tabs>
        <w:ind w:left="907" w:hanging="907"/>
      </w:pPr>
    </w:p>
    <w:p w14:paraId="53C49163" w14:textId="77777777" w:rsidR="000F38E7" w:rsidRPr="000F38E7" w:rsidRDefault="000F38E7" w:rsidP="000F38E7">
      <w:pPr>
        <w:tabs>
          <w:tab w:val="clear" w:pos="4961"/>
        </w:tabs>
        <w:ind w:left="907" w:hanging="907"/>
      </w:pPr>
    </w:p>
    <w:p w14:paraId="370A6499" w14:textId="77777777" w:rsidR="000F38E7" w:rsidRPr="000F38E7" w:rsidRDefault="000F38E7" w:rsidP="000F38E7">
      <w:pPr>
        <w:tabs>
          <w:tab w:val="clear" w:pos="4961"/>
        </w:tabs>
        <w:ind w:left="907" w:hanging="907"/>
      </w:pPr>
    </w:p>
    <w:p w14:paraId="24C20F0F" w14:textId="77777777" w:rsidR="000F38E7" w:rsidRPr="000F38E7" w:rsidRDefault="000F38E7" w:rsidP="000F38E7">
      <w:pPr>
        <w:tabs>
          <w:tab w:val="clear" w:pos="4961"/>
        </w:tabs>
        <w:ind w:left="907" w:hanging="907"/>
      </w:pPr>
    </w:p>
    <w:p w14:paraId="43C8853F" w14:textId="77777777" w:rsidR="000F38E7" w:rsidRPr="000F38E7" w:rsidRDefault="000F38E7" w:rsidP="000F38E7">
      <w:pPr>
        <w:tabs>
          <w:tab w:val="clear" w:pos="4961"/>
        </w:tabs>
        <w:ind w:left="907" w:hanging="907"/>
      </w:pPr>
    </w:p>
    <w:p w14:paraId="7EAC90B5" w14:textId="77777777" w:rsidR="000F38E7" w:rsidRPr="000F38E7" w:rsidRDefault="000F38E7" w:rsidP="000F38E7">
      <w:pPr>
        <w:tabs>
          <w:tab w:val="clear" w:pos="4961"/>
        </w:tabs>
        <w:ind w:left="907" w:hanging="907"/>
      </w:pPr>
    </w:p>
    <w:p w14:paraId="3D387341" w14:textId="77777777" w:rsidR="000F38E7" w:rsidRPr="000F38E7" w:rsidRDefault="000F38E7" w:rsidP="000F38E7">
      <w:pPr>
        <w:tabs>
          <w:tab w:val="clear" w:pos="4961"/>
        </w:tabs>
        <w:ind w:left="907" w:hanging="907"/>
      </w:pPr>
    </w:p>
    <w:p w14:paraId="39AA5610" w14:textId="77777777" w:rsidR="000F38E7" w:rsidRPr="000F38E7" w:rsidRDefault="000F38E7" w:rsidP="000F38E7">
      <w:pPr>
        <w:tabs>
          <w:tab w:val="clear" w:pos="4961"/>
        </w:tabs>
        <w:ind w:left="907" w:hanging="907"/>
      </w:pPr>
    </w:p>
    <w:p w14:paraId="56B4684C" w14:textId="77777777" w:rsidR="000F38E7" w:rsidRPr="000F38E7" w:rsidRDefault="000F38E7" w:rsidP="000F38E7">
      <w:pPr>
        <w:tabs>
          <w:tab w:val="clear" w:pos="4961"/>
        </w:tabs>
        <w:ind w:left="907" w:hanging="907"/>
      </w:pPr>
    </w:p>
    <w:p w14:paraId="62120632" w14:textId="77777777" w:rsidR="000F38E7" w:rsidRPr="000F38E7" w:rsidRDefault="000F38E7" w:rsidP="000F38E7">
      <w:pPr>
        <w:tabs>
          <w:tab w:val="clear" w:pos="4961"/>
        </w:tabs>
        <w:ind w:left="907" w:hanging="907"/>
      </w:pPr>
    </w:p>
    <w:p w14:paraId="68849D27" w14:textId="77777777" w:rsidR="000F38E7" w:rsidRPr="000F38E7" w:rsidRDefault="000F38E7" w:rsidP="000F38E7">
      <w:pPr>
        <w:tabs>
          <w:tab w:val="clear" w:pos="4961"/>
        </w:tabs>
        <w:ind w:left="907" w:hanging="907"/>
      </w:pPr>
    </w:p>
    <w:p w14:paraId="428DDE13" w14:textId="77777777" w:rsidR="000F38E7" w:rsidRPr="000F38E7" w:rsidRDefault="000F38E7" w:rsidP="000F38E7">
      <w:pPr>
        <w:tabs>
          <w:tab w:val="clear" w:pos="4961"/>
        </w:tabs>
        <w:ind w:left="907" w:hanging="907"/>
      </w:pPr>
    </w:p>
    <w:p w14:paraId="578D50DF" w14:textId="77777777" w:rsidR="000F38E7" w:rsidRPr="000F38E7" w:rsidRDefault="000F38E7" w:rsidP="000F38E7">
      <w:pPr>
        <w:tabs>
          <w:tab w:val="clear" w:pos="4961"/>
        </w:tabs>
        <w:ind w:left="907" w:hanging="907"/>
      </w:pPr>
    </w:p>
    <w:p w14:paraId="63647046" w14:textId="77777777" w:rsidR="000F38E7" w:rsidRPr="000F38E7" w:rsidRDefault="000F38E7" w:rsidP="000F38E7">
      <w:pPr>
        <w:tabs>
          <w:tab w:val="clear" w:pos="4961"/>
        </w:tabs>
        <w:ind w:left="907" w:hanging="907"/>
      </w:pPr>
    </w:p>
    <w:p w14:paraId="1F341189" w14:textId="77777777" w:rsidR="000F38E7" w:rsidRPr="000F38E7" w:rsidRDefault="000F38E7" w:rsidP="000F38E7">
      <w:pPr>
        <w:tabs>
          <w:tab w:val="clear" w:pos="4961"/>
        </w:tabs>
        <w:ind w:left="907" w:hanging="907"/>
      </w:pPr>
    </w:p>
    <w:p w14:paraId="2B918206" w14:textId="77777777" w:rsidR="000F38E7" w:rsidRPr="000F38E7" w:rsidRDefault="000F38E7" w:rsidP="000F38E7">
      <w:pPr>
        <w:tabs>
          <w:tab w:val="clear" w:pos="4961"/>
        </w:tabs>
        <w:ind w:left="907" w:hanging="907"/>
      </w:pPr>
    </w:p>
    <w:p w14:paraId="0835DE13" w14:textId="77777777" w:rsidR="000F38E7" w:rsidRPr="000F38E7" w:rsidRDefault="000F38E7" w:rsidP="000F38E7">
      <w:pPr>
        <w:tabs>
          <w:tab w:val="clear" w:pos="4961"/>
        </w:tabs>
        <w:ind w:left="907" w:hanging="907"/>
      </w:pPr>
    </w:p>
    <w:p w14:paraId="159533BB" w14:textId="77777777" w:rsidR="000F38E7" w:rsidRPr="000F38E7" w:rsidRDefault="000F38E7" w:rsidP="000F38E7">
      <w:pPr>
        <w:tabs>
          <w:tab w:val="clear" w:pos="4961"/>
        </w:tabs>
        <w:ind w:left="907" w:hanging="907"/>
      </w:pPr>
    </w:p>
    <w:p w14:paraId="17EE4296" w14:textId="77777777" w:rsidR="000F38E7" w:rsidRPr="000F38E7" w:rsidRDefault="000F38E7" w:rsidP="000F38E7">
      <w:pPr>
        <w:tabs>
          <w:tab w:val="clear" w:pos="4961"/>
        </w:tabs>
        <w:ind w:left="907" w:hanging="907"/>
      </w:pPr>
    </w:p>
    <w:p w14:paraId="2A7D2A11" w14:textId="77777777" w:rsidR="000F38E7" w:rsidRPr="000F38E7" w:rsidRDefault="000F38E7" w:rsidP="000F38E7">
      <w:pPr>
        <w:tabs>
          <w:tab w:val="clear" w:pos="4961"/>
        </w:tabs>
        <w:ind w:left="907" w:hanging="907"/>
      </w:pPr>
    </w:p>
    <w:p w14:paraId="1EC3A326" w14:textId="77777777" w:rsidR="000F38E7" w:rsidRPr="000F38E7" w:rsidRDefault="000F38E7" w:rsidP="000F38E7">
      <w:pPr>
        <w:tabs>
          <w:tab w:val="clear" w:pos="4961"/>
        </w:tabs>
        <w:ind w:left="907" w:hanging="907"/>
      </w:pPr>
    </w:p>
    <w:p w14:paraId="52569B88" w14:textId="77777777" w:rsidR="000F38E7" w:rsidRPr="000F38E7" w:rsidRDefault="000F38E7" w:rsidP="000F38E7">
      <w:pPr>
        <w:tabs>
          <w:tab w:val="clear" w:pos="4961"/>
        </w:tabs>
        <w:ind w:left="907" w:hanging="907"/>
      </w:pPr>
    </w:p>
    <w:p w14:paraId="5F99891F" w14:textId="77777777" w:rsidR="000F38E7" w:rsidRPr="000F38E7" w:rsidRDefault="000F38E7" w:rsidP="000F38E7">
      <w:pPr>
        <w:tabs>
          <w:tab w:val="clear" w:pos="4961"/>
        </w:tabs>
        <w:ind w:left="907" w:hanging="907"/>
      </w:pPr>
    </w:p>
    <w:p w14:paraId="202E4680" w14:textId="77777777" w:rsidR="000F38E7" w:rsidRPr="000F38E7" w:rsidRDefault="000F38E7" w:rsidP="000F38E7">
      <w:pPr>
        <w:tabs>
          <w:tab w:val="clear" w:pos="4961"/>
        </w:tabs>
        <w:ind w:left="907" w:hanging="907"/>
      </w:pPr>
    </w:p>
    <w:p w14:paraId="2A5366FB" w14:textId="77777777" w:rsidR="000F38E7" w:rsidRPr="000F38E7" w:rsidRDefault="000F38E7" w:rsidP="000F38E7">
      <w:pPr>
        <w:tabs>
          <w:tab w:val="clear" w:pos="4961"/>
        </w:tabs>
        <w:ind w:left="907" w:hanging="907"/>
      </w:pPr>
    </w:p>
    <w:p w14:paraId="5CA273CA" w14:textId="77777777" w:rsidR="000F38E7" w:rsidRPr="000F38E7" w:rsidRDefault="000F38E7" w:rsidP="000F38E7">
      <w:pPr>
        <w:tabs>
          <w:tab w:val="clear" w:pos="4961"/>
        </w:tabs>
        <w:ind w:left="907" w:hanging="907"/>
      </w:pPr>
    </w:p>
    <w:p w14:paraId="5F40E698" w14:textId="77777777" w:rsidR="000F38E7" w:rsidRPr="000F38E7" w:rsidRDefault="000F38E7" w:rsidP="000F38E7">
      <w:pPr>
        <w:tabs>
          <w:tab w:val="clear" w:pos="4961"/>
        </w:tabs>
        <w:ind w:left="907" w:hanging="907"/>
      </w:pPr>
    </w:p>
    <w:p w14:paraId="57DB49BB" w14:textId="77777777" w:rsidR="000F38E7" w:rsidRPr="000F38E7" w:rsidRDefault="000F38E7" w:rsidP="000F38E7">
      <w:pPr>
        <w:tabs>
          <w:tab w:val="clear" w:pos="4961"/>
        </w:tabs>
        <w:ind w:left="907" w:hanging="907"/>
      </w:pPr>
    </w:p>
    <w:p w14:paraId="12A87616" w14:textId="77777777" w:rsidR="000F38E7" w:rsidRPr="000F38E7" w:rsidRDefault="000F38E7" w:rsidP="000F38E7">
      <w:pPr>
        <w:tabs>
          <w:tab w:val="clear" w:pos="4961"/>
        </w:tabs>
        <w:ind w:left="907" w:hanging="907"/>
      </w:pPr>
    </w:p>
    <w:p w14:paraId="63C6D3BA" w14:textId="77777777" w:rsidR="000F38E7" w:rsidRPr="000F38E7" w:rsidRDefault="000F38E7" w:rsidP="000F38E7">
      <w:pPr>
        <w:tabs>
          <w:tab w:val="clear" w:pos="4961"/>
        </w:tabs>
        <w:ind w:left="907" w:hanging="907"/>
      </w:pPr>
    </w:p>
    <w:p w14:paraId="5DB56714" w14:textId="77777777" w:rsidR="000F38E7" w:rsidRPr="000F38E7" w:rsidRDefault="000F38E7" w:rsidP="000F38E7">
      <w:pPr>
        <w:tabs>
          <w:tab w:val="clear" w:pos="4961"/>
        </w:tabs>
        <w:ind w:left="907" w:hanging="907"/>
      </w:pPr>
    </w:p>
    <w:p w14:paraId="1340424F" w14:textId="77777777" w:rsidR="000F38E7" w:rsidRPr="000F38E7" w:rsidRDefault="000F38E7" w:rsidP="000F38E7">
      <w:pPr>
        <w:tabs>
          <w:tab w:val="clear" w:pos="4961"/>
        </w:tabs>
        <w:ind w:left="907" w:hanging="907"/>
      </w:pPr>
    </w:p>
    <w:p w14:paraId="233C9496" w14:textId="77777777" w:rsidR="000F38E7" w:rsidRPr="000F38E7" w:rsidRDefault="000F38E7" w:rsidP="000F38E7">
      <w:pPr>
        <w:tabs>
          <w:tab w:val="clear" w:pos="4961"/>
        </w:tabs>
        <w:ind w:left="907" w:hanging="907"/>
      </w:pPr>
    </w:p>
    <w:p w14:paraId="661D07B2" w14:textId="77777777" w:rsidR="000F38E7" w:rsidRPr="000F38E7" w:rsidRDefault="000F38E7" w:rsidP="000F38E7">
      <w:pPr>
        <w:tabs>
          <w:tab w:val="clear" w:pos="4961"/>
        </w:tabs>
        <w:ind w:left="907" w:hanging="907"/>
      </w:pPr>
    </w:p>
    <w:p w14:paraId="2CFE94E3" w14:textId="77777777" w:rsidR="000F38E7" w:rsidRPr="000F38E7" w:rsidRDefault="000F38E7" w:rsidP="000F38E7">
      <w:pPr>
        <w:tabs>
          <w:tab w:val="clear" w:pos="4961"/>
        </w:tabs>
        <w:ind w:left="907" w:hanging="907"/>
      </w:pPr>
    </w:p>
    <w:p w14:paraId="3DA29040" w14:textId="77777777" w:rsidR="000F38E7" w:rsidRPr="000F38E7" w:rsidRDefault="000F38E7" w:rsidP="000F38E7">
      <w:pPr>
        <w:tabs>
          <w:tab w:val="clear" w:pos="4961"/>
        </w:tabs>
        <w:ind w:left="907" w:hanging="907"/>
      </w:pPr>
    </w:p>
    <w:p w14:paraId="2084B22E" w14:textId="77777777" w:rsidR="000F38E7" w:rsidRPr="000F38E7" w:rsidRDefault="000F38E7" w:rsidP="000F38E7">
      <w:pPr>
        <w:tabs>
          <w:tab w:val="clear" w:pos="4961"/>
        </w:tabs>
        <w:ind w:left="907" w:hanging="907"/>
      </w:pPr>
    </w:p>
    <w:p w14:paraId="1DB45AC4" w14:textId="77777777" w:rsidR="000F38E7" w:rsidRPr="000F38E7" w:rsidRDefault="000F38E7" w:rsidP="000F38E7">
      <w:pPr>
        <w:tabs>
          <w:tab w:val="clear" w:pos="4961"/>
        </w:tabs>
        <w:ind w:left="907" w:hanging="907"/>
      </w:pPr>
    </w:p>
    <w:p w14:paraId="2B0AD2B1" w14:textId="77777777" w:rsidR="000F38E7" w:rsidRPr="000F38E7" w:rsidRDefault="000F38E7" w:rsidP="000F38E7">
      <w:pPr>
        <w:tabs>
          <w:tab w:val="clear" w:pos="4961"/>
        </w:tabs>
        <w:ind w:left="907" w:hanging="907"/>
      </w:pPr>
    </w:p>
    <w:p w14:paraId="5941A0B3" w14:textId="5DF56370" w:rsidR="000F38E7" w:rsidRPr="000F38E7" w:rsidRDefault="000F38E7" w:rsidP="000F38E7">
      <w:pPr>
        <w:tabs>
          <w:tab w:val="clear" w:pos="454"/>
          <w:tab w:val="clear" w:pos="907"/>
          <w:tab w:val="clear" w:pos="1361"/>
          <w:tab w:val="clear" w:pos="4961"/>
          <w:tab w:val="right" w:pos="5669"/>
          <w:tab w:val="left" w:pos="5953"/>
          <w:tab w:val="right" w:leader="dot" w:pos="9916"/>
        </w:tabs>
        <w:rPr>
          <w:b/>
          <w:bCs/>
        </w:rPr>
      </w:pPr>
      <w:r w:rsidRPr="000F38E7">
        <w:tab/>
      </w:r>
      <w:r w:rsidRPr="000F38E7">
        <w:tab/>
      </w:r>
      <w:r w:rsidRPr="000F38E7">
        <w:tab/>
      </w:r>
      <w:r>
        <w:t xml:space="preserve"> </w:t>
      </w:r>
      <w:r w:rsidRPr="000F38E7">
        <w:rPr>
          <w:b/>
          <w:bCs/>
        </w:rPr>
        <w:t>[5]</w:t>
      </w:r>
    </w:p>
    <w:p w14:paraId="45BEC90C" w14:textId="77777777" w:rsidR="000F38E7" w:rsidRPr="000F38E7" w:rsidRDefault="000F38E7" w:rsidP="000F38E7"/>
    <w:p w14:paraId="25FC2EB0" w14:textId="77777777" w:rsidR="00AD2904" w:rsidRDefault="00AD2904" w:rsidP="00B179D3">
      <w:pPr>
        <w:rPr>
          <w:rFonts w:eastAsia="Arial Unicode MS"/>
          <w:position w:val="-1"/>
        </w:rPr>
      </w:pPr>
    </w:p>
    <w:p w14:paraId="1C0D2406" w14:textId="77777777" w:rsidR="00B179D3" w:rsidRDefault="00B179D3" w:rsidP="00F179CD">
      <w:pPr>
        <w:pStyle w:val="Q1"/>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0B04D1">
          <w:headerReference w:type="default" r:id="rId66"/>
          <w:footerReference w:type="default" r:id="rId67"/>
          <w:pgSz w:w="11900" w:h="16840"/>
          <w:pgMar w:top="1134" w:right="701"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2"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P03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U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OqQ&#10;/T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3A3A144D" w14:textId="77777777" w:rsidR="00B179D3" w:rsidRDefault="00B179D3" w:rsidP="00732F25"/>
    <w:p w14:paraId="1417FF42" w14:textId="77777777" w:rsidR="00B179D3" w:rsidRDefault="00B179D3" w:rsidP="00732F25"/>
    <w:p w14:paraId="0C783E93" w14:textId="77777777" w:rsidR="00B179D3" w:rsidRDefault="00B179D3" w:rsidP="00732F25"/>
    <w:p w14:paraId="70744AF6" w14:textId="77777777" w:rsidR="00B179D3" w:rsidRDefault="00B179D3" w:rsidP="00732F25"/>
    <w:p w14:paraId="3ADC4561" w14:textId="77777777" w:rsidR="00B179D3" w:rsidRDefault="00B179D3" w:rsidP="00732F25"/>
    <w:p w14:paraId="53E028B9" w14:textId="77777777" w:rsidR="00B179D3" w:rsidRDefault="00B179D3" w:rsidP="00732F25"/>
    <w:p w14:paraId="319530F8" w14:textId="77777777" w:rsidR="00B179D3" w:rsidRDefault="00B179D3" w:rsidP="00732F25"/>
    <w:p w14:paraId="49861ED6" w14:textId="77777777" w:rsidR="00B179D3" w:rsidRDefault="00B179D3" w:rsidP="00732F25"/>
    <w:p w14:paraId="442385D0" w14:textId="77777777" w:rsidR="00B179D3" w:rsidRDefault="00B179D3" w:rsidP="00732F25"/>
    <w:p w14:paraId="75A7ADB3" w14:textId="77777777" w:rsidR="00B179D3" w:rsidRDefault="00B179D3" w:rsidP="00732F25"/>
    <w:p w14:paraId="20F9FCB4" w14:textId="77777777" w:rsidR="00B179D3" w:rsidRDefault="00B179D3" w:rsidP="00732F25"/>
    <w:p w14:paraId="537B0DEE" w14:textId="77777777" w:rsidR="00B179D3" w:rsidRDefault="00B179D3" w:rsidP="00732F25"/>
    <w:p w14:paraId="4A5AB88B" w14:textId="77777777" w:rsidR="00B179D3" w:rsidRDefault="00B179D3" w:rsidP="00732F25"/>
    <w:p w14:paraId="1B4A6B40" w14:textId="77777777" w:rsidR="00B179D3" w:rsidRDefault="00B179D3"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inline distT="0" distB="0" distL="0" distR="0" wp14:anchorId="5BCA1F99" wp14:editId="1D648C3A">
                <wp:extent cx="6256655" cy="5291528"/>
                <wp:effectExtent l="0" t="0" r="0" b="4445"/>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91528"/>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17D22751" w:rsidR="0097025D" w:rsidRPr="00013AE9" w:rsidRDefault="0097025D" w:rsidP="00E10F13">
                            <w:pPr>
                              <w:pStyle w:val="Header"/>
                              <w:spacing w:before="240" w:after="57" w:line="276" w:lineRule="auto"/>
                              <w:rPr>
                                <w:szCs w:val="16"/>
                              </w:rPr>
                            </w:pPr>
                            <w:r w:rsidRPr="00013AE9">
                              <w:rPr>
                                <w:szCs w:val="16"/>
                              </w:rPr>
                              <w:t>We’d like to know your view on the resources we produce. Click ‘</w:t>
                            </w:r>
                            <w:hyperlink r:id="rId69" w:history="1">
                              <w:r w:rsidRPr="00013AE9">
                                <w:rPr>
                                  <w:rStyle w:val="Hyperlink"/>
                                  <w:szCs w:val="16"/>
                                </w:rPr>
                                <w:t>Like’</w:t>
                              </w:r>
                            </w:hyperlink>
                            <w:r w:rsidRPr="00013AE9">
                              <w:rPr>
                                <w:szCs w:val="16"/>
                              </w:rPr>
                              <w:t xml:space="preserve"> or </w:t>
                            </w:r>
                            <w:hyperlink r:id="rId70"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71"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2"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3"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4"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3" type="#_x0000_t202" style="width:492.65pt;height:4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17D22751" w:rsidR="0097025D" w:rsidRPr="00013AE9" w:rsidRDefault="0097025D" w:rsidP="00E10F13">
                      <w:pPr>
                        <w:pStyle w:val="Header"/>
                        <w:spacing w:before="240" w:after="57" w:line="276" w:lineRule="auto"/>
                        <w:rPr>
                          <w:szCs w:val="16"/>
                        </w:rPr>
                      </w:pPr>
                      <w:r w:rsidRPr="00013AE9">
                        <w:rPr>
                          <w:szCs w:val="16"/>
                        </w:rPr>
                        <w:t>We’d like to know your view on the resources we produce. Click ‘</w:t>
                      </w:r>
                      <w:hyperlink r:id="rId75" w:history="1">
                        <w:r w:rsidRPr="00013AE9">
                          <w:rPr>
                            <w:rStyle w:val="Hyperlink"/>
                            <w:szCs w:val="16"/>
                          </w:rPr>
                          <w:t>Like’</w:t>
                        </w:r>
                      </w:hyperlink>
                      <w:r w:rsidRPr="00013AE9">
                        <w:rPr>
                          <w:szCs w:val="16"/>
                        </w:rPr>
                        <w:t xml:space="preserve"> or </w:t>
                      </w:r>
                      <w:hyperlink r:id="rId76"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77"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8"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9"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80"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732F25" w:rsidSect="000B04D1">
      <w:footerReference w:type="default" r:id="rId81"/>
      <w:footerReference w:type="first" r:id="rId82"/>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043DC4" w14:textId="77777777" w:rsidR="0083795C" w:rsidRDefault="0083795C" w:rsidP="003C4D13">
      <w:r>
        <w:separator/>
      </w:r>
    </w:p>
  </w:endnote>
  <w:endnote w:type="continuationSeparator" w:id="0">
    <w:p w14:paraId="4620BBAF" w14:textId="77777777" w:rsidR="0083795C" w:rsidRDefault="0083795C" w:rsidP="003C4D13">
      <w:r>
        <w:continuationSeparator/>
      </w:r>
    </w:p>
  </w:endnote>
  <w:endnote w:type="continuationNotice" w:id="1">
    <w:p w14:paraId="0250004A" w14:textId="77777777" w:rsidR="0083795C" w:rsidRDefault="0083795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Times Regular">
    <w:altName w:val="Times New Roman"/>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B822C" w14:textId="77777777" w:rsidR="00B44032" w:rsidRDefault="00B440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9591542"/>
      <w:docPartObj>
        <w:docPartGallery w:val="Page Numbers (Bottom of Page)"/>
        <w:docPartUnique/>
      </w:docPartObj>
    </w:sdtPr>
    <w:sdtEndPr>
      <w:rPr>
        <w:noProof/>
      </w:rPr>
    </w:sdtEndPr>
    <w:sdtContent>
      <w:p w14:paraId="63ABA88A" w14:textId="26653B4D" w:rsidR="0097025D" w:rsidRPr="00FE6646" w:rsidRDefault="00D54889" w:rsidP="001D3096">
        <w:pPr>
          <w:tabs>
            <w:tab w:val="center" w:pos="4820"/>
            <w:tab w:val="right" w:pos="9638"/>
          </w:tabs>
          <w:rPr>
            <w:sz w:val="18"/>
            <w:szCs w:val="18"/>
          </w:rPr>
        </w:pPr>
        <w:r>
          <w:tab/>
        </w:r>
        <w:r>
          <w:tab/>
        </w:r>
        <w:r>
          <w:tab/>
        </w:r>
        <w:r>
          <w:tab/>
        </w: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2</w:t>
        </w:r>
        <w:r w:rsidRPr="000A3CF2">
          <w:rPr>
            <w:noProof/>
            <w:sz w:val="18"/>
            <w:szCs w:val="18"/>
          </w:rPr>
          <w:fldChar w:fldCharType="end"/>
        </w:r>
        <w:r w:rsidRPr="000A3CF2">
          <w:rPr>
            <w:noProof/>
            <w:sz w:val="18"/>
            <w:szCs w:val="18"/>
          </w:rPr>
          <w:tab/>
        </w:r>
        <w:r w:rsidRPr="000A3CF2">
          <w:rPr>
            <w:sz w:val="18"/>
            <w:szCs w:val="18"/>
          </w:rPr>
          <w:t>© OCR 202</w:t>
        </w:r>
        <w:r>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4186E11B" w:rsidR="0097025D" w:rsidRPr="00FE6646" w:rsidRDefault="007B0AD1" w:rsidP="000F4603">
        <w:pPr>
          <w:tabs>
            <w:tab w:val="center" w:pos="4820"/>
            <w:tab w:val="right" w:pos="9638"/>
          </w:tabs>
          <w:rPr>
            <w:sz w:val="18"/>
            <w:szCs w:val="18"/>
          </w:rPr>
        </w:pPr>
        <w:r>
          <w:tab/>
        </w:r>
        <w:r>
          <w:tab/>
        </w:r>
        <w:r>
          <w:tab/>
        </w:r>
        <w:r>
          <w:tab/>
        </w:r>
        <w:r w:rsidR="0097025D" w:rsidRPr="000A3CF2">
          <w:rPr>
            <w:sz w:val="18"/>
            <w:szCs w:val="18"/>
          </w:rPr>
          <w:tab/>
        </w:r>
        <w:r w:rsidR="0097025D" w:rsidRPr="000A3CF2">
          <w:rPr>
            <w:sz w:val="18"/>
            <w:szCs w:val="18"/>
          </w:rPr>
          <w:fldChar w:fldCharType="begin"/>
        </w:r>
        <w:r w:rsidR="0097025D" w:rsidRPr="000A3CF2">
          <w:rPr>
            <w:sz w:val="18"/>
            <w:szCs w:val="18"/>
          </w:rPr>
          <w:instrText xml:space="preserve"> PAGE   \* MERGEFORMAT </w:instrText>
        </w:r>
        <w:r w:rsidR="0097025D" w:rsidRPr="000A3CF2">
          <w:rPr>
            <w:sz w:val="18"/>
            <w:szCs w:val="18"/>
          </w:rPr>
          <w:fldChar w:fldCharType="separate"/>
        </w:r>
        <w:r w:rsidR="0097025D">
          <w:rPr>
            <w:sz w:val="18"/>
            <w:szCs w:val="18"/>
          </w:rPr>
          <w:t>1</w:t>
        </w:r>
        <w:r w:rsidR="0097025D" w:rsidRPr="000A3CF2">
          <w:rPr>
            <w:noProof/>
            <w:sz w:val="18"/>
            <w:szCs w:val="18"/>
          </w:rPr>
          <w:fldChar w:fldCharType="end"/>
        </w:r>
        <w:r w:rsidR="0097025D" w:rsidRPr="000A3CF2">
          <w:rPr>
            <w:noProof/>
            <w:sz w:val="18"/>
            <w:szCs w:val="18"/>
          </w:rPr>
          <w:tab/>
        </w:r>
        <w:r w:rsidR="0097025D" w:rsidRPr="000A3CF2">
          <w:rPr>
            <w:sz w:val="18"/>
            <w:szCs w:val="18"/>
          </w:rPr>
          <w:t>© OCR 202</w:t>
        </w:r>
        <w:r w:rsidR="007D58FE">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94295522"/>
      <w:docPartObj>
        <w:docPartGallery w:val="Page Numbers (Bottom of Page)"/>
        <w:docPartUnique/>
      </w:docPartObj>
    </w:sdtPr>
    <w:sdtEndPr>
      <w:rPr>
        <w:noProof/>
      </w:rPr>
    </w:sdtEndPr>
    <w:sdtContent>
      <w:p w14:paraId="427BB2BA" w14:textId="7BBC9BA1" w:rsidR="00B179D3" w:rsidRPr="00B179D3" w:rsidRDefault="00B44032" w:rsidP="00B179D3">
        <w:pPr>
          <w:tabs>
            <w:tab w:val="center" w:pos="4820"/>
            <w:tab w:val="right" w:pos="9638"/>
          </w:tabs>
          <w:rPr>
            <w:sz w:val="18"/>
            <w:szCs w:val="18"/>
          </w:rPr>
        </w:pPr>
        <w:r>
          <w:tab/>
        </w:r>
        <w:r>
          <w:tab/>
        </w:r>
        <w:r>
          <w:tab/>
        </w:r>
        <w:r>
          <w:tab/>
        </w: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22</w:t>
        </w:r>
        <w:r w:rsidRPr="000A3CF2">
          <w:rPr>
            <w:noProof/>
            <w:sz w:val="18"/>
            <w:szCs w:val="18"/>
          </w:rPr>
          <w:fldChar w:fldCharType="end"/>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C12247" w14:textId="77777777" w:rsidR="0083795C" w:rsidRDefault="0083795C" w:rsidP="003C4D13">
      <w:r>
        <w:separator/>
      </w:r>
    </w:p>
  </w:footnote>
  <w:footnote w:type="continuationSeparator" w:id="0">
    <w:p w14:paraId="06B7F00D" w14:textId="77777777" w:rsidR="0083795C" w:rsidRDefault="0083795C" w:rsidP="003C4D13">
      <w:r>
        <w:continuationSeparator/>
      </w:r>
    </w:p>
  </w:footnote>
  <w:footnote w:type="continuationNotice" w:id="1">
    <w:p w14:paraId="402762DF" w14:textId="77777777" w:rsidR="0083795C" w:rsidRDefault="0083795C">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66DFE" w14:textId="77777777" w:rsidR="00B44032" w:rsidRDefault="00B440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6F6867E5"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A03ECA">
      <w:rPr>
        <w:szCs w:val="16"/>
      </w:rPr>
      <w:t>J560/0</w:t>
    </w:r>
    <w:r w:rsidR="00A03ECA">
      <w:rPr>
        <w:szCs w:val="16"/>
      </w:rPr>
      <w:t>6</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3E501F04"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781A1B">
      <w:rPr>
        <w:szCs w:val="16"/>
      </w:rPr>
      <w:t>J560/0</w:t>
    </w:r>
    <w:r w:rsidR="00781A1B" w:rsidRPr="00781A1B">
      <w:rPr>
        <w:szCs w:val="16"/>
      </w:rPr>
      <w:t>6</w:t>
    </w:r>
    <w:r w:rsidRPr="0085242C">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15A4E24"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776198">
      <w:rPr>
        <w:szCs w:val="16"/>
      </w:rPr>
      <w:t>J560/0</w:t>
    </w:r>
    <w:r w:rsidR="00776198">
      <w:rPr>
        <w:szCs w:val="16"/>
      </w:rPr>
      <w:t>6</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80.4pt;height:78.6pt;visibility:visible;mso-wrap-style:square" o:bullet="t">
        <v:imagedata r:id="rId1" o:title=""/>
      </v:shape>
    </w:pict>
  </w:numPicBullet>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 w15:restartNumberingAfterBreak="0">
    <w:nsid w:val="0E5220FA"/>
    <w:multiLevelType w:val="hybridMultilevel"/>
    <w:tmpl w:val="843EAD58"/>
    <w:lvl w:ilvl="0" w:tplc="08090001">
      <w:start w:val="1"/>
      <w:numFmt w:val="bullet"/>
      <w:lvlText w:val=""/>
      <w:lvlJc w:val="left"/>
      <w:pPr>
        <w:ind w:left="2080" w:hanging="360"/>
      </w:pPr>
      <w:rPr>
        <w:rFonts w:ascii="Symbol" w:hAnsi="Symbol" w:hint="default"/>
      </w:rPr>
    </w:lvl>
    <w:lvl w:ilvl="1" w:tplc="08090003" w:tentative="1">
      <w:start w:val="1"/>
      <w:numFmt w:val="bullet"/>
      <w:lvlText w:val="o"/>
      <w:lvlJc w:val="left"/>
      <w:pPr>
        <w:ind w:left="2800" w:hanging="360"/>
      </w:pPr>
      <w:rPr>
        <w:rFonts w:ascii="Courier New" w:hAnsi="Courier New" w:cs="Courier New" w:hint="default"/>
      </w:rPr>
    </w:lvl>
    <w:lvl w:ilvl="2" w:tplc="08090005" w:tentative="1">
      <w:start w:val="1"/>
      <w:numFmt w:val="bullet"/>
      <w:lvlText w:val=""/>
      <w:lvlJc w:val="left"/>
      <w:pPr>
        <w:ind w:left="3520" w:hanging="360"/>
      </w:pPr>
      <w:rPr>
        <w:rFonts w:ascii="Wingdings" w:hAnsi="Wingdings" w:hint="default"/>
      </w:rPr>
    </w:lvl>
    <w:lvl w:ilvl="3" w:tplc="08090001" w:tentative="1">
      <w:start w:val="1"/>
      <w:numFmt w:val="bullet"/>
      <w:lvlText w:val=""/>
      <w:lvlJc w:val="left"/>
      <w:pPr>
        <w:ind w:left="4240" w:hanging="360"/>
      </w:pPr>
      <w:rPr>
        <w:rFonts w:ascii="Symbol" w:hAnsi="Symbol" w:hint="default"/>
      </w:rPr>
    </w:lvl>
    <w:lvl w:ilvl="4" w:tplc="08090003" w:tentative="1">
      <w:start w:val="1"/>
      <w:numFmt w:val="bullet"/>
      <w:lvlText w:val="o"/>
      <w:lvlJc w:val="left"/>
      <w:pPr>
        <w:ind w:left="4960" w:hanging="360"/>
      </w:pPr>
      <w:rPr>
        <w:rFonts w:ascii="Courier New" w:hAnsi="Courier New" w:cs="Courier New" w:hint="default"/>
      </w:rPr>
    </w:lvl>
    <w:lvl w:ilvl="5" w:tplc="08090005" w:tentative="1">
      <w:start w:val="1"/>
      <w:numFmt w:val="bullet"/>
      <w:lvlText w:val=""/>
      <w:lvlJc w:val="left"/>
      <w:pPr>
        <w:ind w:left="5680" w:hanging="360"/>
      </w:pPr>
      <w:rPr>
        <w:rFonts w:ascii="Wingdings" w:hAnsi="Wingdings" w:hint="default"/>
      </w:rPr>
    </w:lvl>
    <w:lvl w:ilvl="6" w:tplc="08090001" w:tentative="1">
      <w:start w:val="1"/>
      <w:numFmt w:val="bullet"/>
      <w:lvlText w:val=""/>
      <w:lvlJc w:val="left"/>
      <w:pPr>
        <w:ind w:left="6400" w:hanging="360"/>
      </w:pPr>
      <w:rPr>
        <w:rFonts w:ascii="Symbol" w:hAnsi="Symbol" w:hint="default"/>
      </w:rPr>
    </w:lvl>
    <w:lvl w:ilvl="7" w:tplc="08090003" w:tentative="1">
      <w:start w:val="1"/>
      <w:numFmt w:val="bullet"/>
      <w:lvlText w:val="o"/>
      <w:lvlJc w:val="left"/>
      <w:pPr>
        <w:ind w:left="7120" w:hanging="360"/>
      </w:pPr>
      <w:rPr>
        <w:rFonts w:ascii="Courier New" w:hAnsi="Courier New" w:cs="Courier New" w:hint="default"/>
      </w:rPr>
    </w:lvl>
    <w:lvl w:ilvl="8" w:tplc="08090005" w:tentative="1">
      <w:start w:val="1"/>
      <w:numFmt w:val="bullet"/>
      <w:lvlText w:val=""/>
      <w:lvlJc w:val="left"/>
      <w:pPr>
        <w:ind w:left="7840" w:hanging="360"/>
      </w:pPr>
      <w:rPr>
        <w:rFonts w:ascii="Wingdings" w:hAnsi="Wingdings" w:hint="default"/>
      </w:rPr>
    </w:lvl>
  </w:abstractNum>
  <w:abstractNum w:abstractNumId="3"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C511704"/>
    <w:multiLevelType w:val="hybridMultilevel"/>
    <w:tmpl w:val="643A6BAA"/>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6"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B773B91"/>
    <w:multiLevelType w:val="hybridMultilevel"/>
    <w:tmpl w:val="F6D047C0"/>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11" w15:restartNumberingAfterBreak="0">
    <w:nsid w:val="3292527D"/>
    <w:multiLevelType w:val="hybridMultilevel"/>
    <w:tmpl w:val="B04014C2"/>
    <w:lvl w:ilvl="0" w:tplc="B6CC37A8">
      <w:start w:val="1"/>
      <w:numFmt w:val="lowerRoman"/>
      <w:lvlText w:val="(%1)"/>
      <w:lvlJc w:val="left"/>
      <w:pPr>
        <w:ind w:left="1620" w:hanging="720"/>
      </w:pPr>
      <w:rPr>
        <w:rFonts w:hint="default"/>
        <w:b/>
      </w:rPr>
    </w:lvl>
    <w:lvl w:ilvl="1" w:tplc="08090019" w:tentative="1">
      <w:start w:val="1"/>
      <w:numFmt w:val="lowerLetter"/>
      <w:lvlText w:val="%2."/>
      <w:lvlJc w:val="left"/>
      <w:pPr>
        <w:ind w:left="1980" w:hanging="360"/>
      </w:pPr>
    </w:lvl>
    <w:lvl w:ilvl="2" w:tplc="0809001B" w:tentative="1">
      <w:start w:val="1"/>
      <w:numFmt w:val="lowerRoman"/>
      <w:lvlText w:val="%3."/>
      <w:lvlJc w:val="right"/>
      <w:pPr>
        <w:ind w:left="2700" w:hanging="180"/>
      </w:pPr>
    </w:lvl>
    <w:lvl w:ilvl="3" w:tplc="0809000F" w:tentative="1">
      <w:start w:val="1"/>
      <w:numFmt w:val="decimal"/>
      <w:lvlText w:val="%4."/>
      <w:lvlJc w:val="left"/>
      <w:pPr>
        <w:ind w:left="3420" w:hanging="360"/>
      </w:pPr>
    </w:lvl>
    <w:lvl w:ilvl="4" w:tplc="08090019" w:tentative="1">
      <w:start w:val="1"/>
      <w:numFmt w:val="lowerLetter"/>
      <w:lvlText w:val="%5."/>
      <w:lvlJc w:val="left"/>
      <w:pPr>
        <w:ind w:left="4140" w:hanging="360"/>
      </w:pPr>
    </w:lvl>
    <w:lvl w:ilvl="5" w:tplc="0809001B" w:tentative="1">
      <w:start w:val="1"/>
      <w:numFmt w:val="lowerRoman"/>
      <w:lvlText w:val="%6."/>
      <w:lvlJc w:val="right"/>
      <w:pPr>
        <w:ind w:left="4860" w:hanging="180"/>
      </w:pPr>
    </w:lvl>
    <w:lvl w:ilvl="6" w:tplc="0809000F" w:tentative="1">
      <w:start w:val="1"/>
      <w:numFmt w:val="decimal"/>
      <w:lvlText w:val="%7."/>
      <w:lvlJc w:val="left"/>
      <w:pPr>
        <w:ind w:left="5580" w:hanging="360"/>
      </w:pPr>
    </w:lvl>
    <w:lvl w:ilvl="7" w:tplc="08090019" w:tentative="1">
      <w:start w:val="1"/>
      <w:numFmt w:val="lowerLetter"/>
      <w:lvlText w:val="%8."/>
      <w:lvlJc w:val="left"/>
      <w:pPr>
        <w:ind w:left="6300" w:hanging="360"/>
      </w:pPr>
    </w:lvl>
    <w:lvl w:ilvl="8" w:tplc="0809001B" w:tentative="1">
      <w:start w:val="1"/>
      <w:numFmt w:val="lowerRoman"/>
      <w:lvlText w:val="%9."/>
      <w:lvlJc w:val="right"/>
      <w:pPr>
        <w:ind w:left="7020" w:hanging="180"/>
      </w:pPr>
    </w:lvl>
  </w:abstractNum>
  <w:abstractNum w:abstractNumId="12"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3"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4"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7" w15:restartNumberingAfterBreak="0">
    <w:nsid w:val="46DC273A"/>
    <w:multiLevelType w:val="hybridMultilevel"/>
    <w:tmpl w:val="AC6C56DA"/>
    <w:lvl w:ilvl="0" w:tplc="C87CCBCA">
      <w:start w:val="1"/>
      <w:numFmt w:val="lowerRoman"/>
      <w:lvlText w:val="(%1)"/>
      <w:lvlJc w:val="left"/>
      <w:pPr>
        <w:ind w:left="1629" w:hanging="720"/>
      </w:pPr>
      <w:rPr>
        <w:rFonts w:hint="default"/>
        <w:b/>
      </w:rPr>
    </w:lvl>
    <w:lvl w:ilvl="1" w:tplc="08090019" w:tentative="1">
      <w:start w:val="1"/>
      <w:numFmt w:val="lowerLetter"/>
      <w:lvlText w:val="%2."/>
      <w:lvlJc w:val="left"/>
      <w:pPr>
        <w:ind w:left="1989" w:hanging="360"/>
      </w:pPr>
    </w:lvl>
    <w:lvl w:ilvl="2" w:tplc="0809001B" w:tentative="1">
      <w:start w:val="1"/>
      <w:numFmt w:val="lowerRoman"/>
      <w:lvlText w:val="%3."/>
      <w:lvlJc w:val="right"/>
      <w:pPr>
        <w:ind w:left="2709" w:hanging="180"/>
      </w:pPr>
    </w:lvl>
    <w:lvl w:ilvl="3" w:tplc="0809000F" w:tentative="1">
      <w:start w:val="1"/>
      <w:numFmt w:val="decimal"/>
      <w:lvlText w:val="%4."/>
      <w:lvlJc w:val="left"/>
      <w:pPr>
        <w:ind w:left="3429" w:hanging="360"/>
      </w:pPr>
    </w:lvl>
    <w:lvl w:ilvl="4" w:tplc="08090019" w:tentative="1">
      <w:start w:val="1"/>
      <w:numFmt w:val="lowerLetter"/>
      <w:lvlText w:val="%5."/>
      <w:lvlJc w:val="left"/>
      <w:pPr>
        <w:ind w:left="4149" w:hanging="360"/>
      </w:pPr>
    </w:lvl>
    <w:lvl w:ilvl="5" w:tplc="0809001B" w:tentative="1">
      <w:start w:val="1"/>
      <w:numFmt w:val="lowerRoman"/>
      <w:lvlText w:val="%6."/>
      <w:lvlJc w:val="right"/>
      <w:pPr>
        <w:ind w:left="4869" w:hanging="180"/>
      </w:pPr>
    </w:lvl>
    <w:lvl w:ilvl="6" w:tplc="0809000F" w:tentative="1">
      <w:start w:val="1"/>
      <w:numFmt w:val="decimal"/>
      <w:lvlText w:val="%7."/>
      <w:lvlJc w:val="left"/>
      <w:pPr>
        <w:ind w:left="5589" w:hanging="360"/>
      </w:pPr>
    </w:lvl>
    <w:lvl w:ilvl="7" w:tplc="08090019" w:tentative="1">
      <w:start w:val="1"/>
      <w:numFmt w:val="lowerLetter"/>
      <w:lvlText w:val="%8."/>
      <w:lvlJc w:val="left"/>
      <w:pPr>
        <w:ind w:left="6309" w:hanging="360"/>
      </w:pPr>
    </w:lvl>
    <w:lvl w:ilvl="8" w:tplc="0809001B" w:tentative="1">
      <w:start w:val="1"/>
      <w:numFmt w:val="lowerRoman"/>
      <w:lvlText w:val="%9."/>
      <w:lvlJc w:val="right"/>
      <w:pPr>
        <w:ind w:left="7029" w:hanging="180"/>
      </w:pPr>
    </w:lvl>
  </w:abstractNum>
  <w:abstractNum w:abstractNumId="18"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9"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22"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3"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5"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6"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9"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20"/>
  </w:num>
  <w:num w:numId="2" w16cid:durableId="212427402">
    <w:abstractNumId w:val="23"/>
  </w:num>
  <w:num w:numId="3" w16cid:durableId="1395591468">
    <w:abstractNumId w:val="15"/>
  </w:num>
  <w:num w:numId="4" w16cid:durableId="677007159">
    <w:abstractNumId w:val="27"/>
  </w:num>
  <w:num w:numId="5" w16cid:durableId="751582205">
    <w:abstractNumId w:val="3"/>
  </w:num>
  <w:num w:numId="6" w16cid:durableId="534805875">
    <w:abstractNumId w:val="14"/>
  </w:num>
  <w:num w:numId="7" w16cid:durableId="1562054196">
    <w:abstractNumId w:val="8"/>
  </w:num>
  <w:num w:numId="8" w16cid:durableId="2073191902">
    <w:abstractNumId w:val="4"/>
  </w:num>
  <w:num w:numId="9" w16cid:durableId="885334545">
    <w:abstractNumId w:val="26"/>
  </w:num>
  <w:num w:numId="10" w16cid:durableId="723791537">
    <w:abstractNumId w:val="19"/>
  </w:num>
  <w:num w:numId="11" w16cid:durableId="1347828585">
    <w:abstractNumId w:val="7"/>
  </w:num>
  <w:num w:numId="12" w16cid:durableId="496043863">
    <w:abstractNumId w:val="9"/>
  </w:num>
  <w:num w:numId="13" w16cid:durableId="1781147420">
    <w:abstractNumId w:val="18"/>
  </w:num>
  <w:num w:numId="14" w16cid:durableId="2041466779">
    <w:abstractNumId w:val="22"/>
  </w:num>
  <w:num w:numId="15" w16cid:durableId="319041952">
    <w:abstractNumId w:val="29"/>
  </w:num>
  <w:num w:numId="16" w16cid:durableId="688994732">
    <w:abstractNumId w:val="10"/>
  </w:num>
  <w:num w:numId="17" w16cid:durableId="2046641343">
    <w:abstractNumId w:val="6"/>
  </w:num>
  <w:num w:numId="18" w16cid:durableId="465319426">
    <w:abstractNumId w:val="13"/>
  </w:num>
  <w:num w:numId="19" w16cid:durableId="1872377267">
    <w:abstractNumId w:val="21"/>
  </w:num>
  <w:num w:numId="20" w16cid:durableId="2112772550">
    <w:abstractNumId w:val="0"/>
  </w:num>
  <w:num w:numId="21" w16cid:durableId="909926238">
    <w:abstractNumId w:val="24"/>
  </w:num>
  <w:num w:numId="22" w16cid:durableId="543639566">
    <w:abstractNumId w:val="1"/>
  </w:num>
  <w:num w:numId="23" w16cid:durableId="874006342">
    <w:abstractNumId w:val="28"/>
  </w:num>
  <w:num w:numId="24" w16cid:durableId="1944914845">
    <w:abstractNumId w:val="16"/>
  </w:num>
  <w:num w:numId="25" w16cid:durableId="1302230210">
    <w:abstractNumId w:val="12"/>
  </w:num>
  <w:num w:numId="26" w16cid:durableId="1125808113">
    <w:abstractNumId w:val="25"/>
  </w:num>
  <w:num w:numId="27" w16cid:durableId="1063064583">
    <w:abstractNumId w:val="2"/>
  </w:num>
  <w:num w:numId="28" w16cid:durableId="664477189">
    <w:abstractNumId w:val="11"/>
  </w:num>
  <w:num w:numId="29" w16cid:durableId="2007902224">
    <w:abstractNumId w:val="5"/>
  </w:num>
  <w:num w:numId="30" w16cid:durableId="144661795">
    <w:abstractNumId w:val="1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1E9C"/>
    <w:rsid w:val="00003805"/>
    <w:rsid w:val="000056FA"/>
    <w:rsid w:val="00005DD1"/>
    <w:rsid w:val="00006362"/>
    <w:rsid w:val="00006F8E"/>
    <w:rsid w:val="00007C31"/>
    <w:rsid w:val="00010D35"/>
    <w:rsid w:val="00010F62"/>
    <w:rsid w:val="00011AE3"/>
    <w:rsid w:val="00017BD8"/>
    <w:rsid w:val="000223A9"/>
    <w:rsid w:val="000223AA"/>
    <w:rsid w:val="00023714"/>
    <w:rsid w:val="00024292"/>
    <w:rsid w:val="0002571A"/>
    <w:rsid w:val="00025CE3"/>
    <w:rsid w:val="00026BEC"/>
    <w:rsid w:val="0002770B"/>
    <w:rsid w:val="000335DB"/>
    <w:rsid w:val="000363BA"/>
    <w:rsid w:val="000401F1"/>
    <w:rsid w:val="000405C9"/>
    <w:rsid w:val="00042CF2"/>
    <w:rsid w:val="000433C8"/>
    <w:rsid w:val="00043906"/>
    <w:rsid w:val="00043C4E"/>
    <w:rsid w:val="00045FDE"/>
    <w:rsid w:val="00050A88"/>
    <w:rsid w:val="000518C2"/>
    <w:rsid w:val="00052A69"/>
    <w:rsid w:val="00052D34"/>
    <w:rsid w:val="00053155"/>
    <w:rsid w:val="00056694"/>
    <w:rsid w:val="000568AB"/>
    <w:rsid w:val="00060321"/>
    <w:rsid w:val="0006049C"/>
    <w:rsid w:val="0006079C"/>
    <w:rsid w:val="00061BFF"/>
    <w:rsid w:val="00061E53"/>
    <w:rsid w:val="0006246C"/>
    <w:rsid w:val="00062A60"/>
    <w:rsid w:val="00064DE7"/>
    <w:rsid w:val="0006571F"/>
    <w:rsid w:val="00066C50"/>
    <w:rsid w:val="00070204"/>
    <w:rsid w:val="00071B1F"/>
    <w:rsid w:val="00071C45"/>
    <w:rsid w:val="000744E5"/>
    <w:rsid w:val="000763C0"/>
    <w:rsid w:val="0007719D"/>
    <w:rsid w:val="00077279"/>
    <w:rsid w:val="00081372"/>
    <w:rsid w:val="00081577"/>
    <w:rsid w:val="000816DA"/>
    <w:rsid w:val="0008178A"/>
    <w:rsid w:val="00081AE5"/>
    <w:rsid w:val="00083331"/>
    <w:rsid w:val="00083AB3"/>
    <w:rsid w:val="000841B4"/>
    <w:rsid w:val="000844FB"/>
    <w:rsid w:val="00086B55"/>
    <w:rsid w:val="00086D95"/>
    <w:rsid w:val="00087968"/>
    <w:rsid w:val="000879D2"/>
    <w:rsid w:val="00091862"/>
    <w:rsid w:val="00093ED0"/>
    <w:rsid w:val="00094769"/>
    <w:rsid w:val="00094EC3"/>
    <w:rsid w:val="00094F3D"/>
    <w:rsid w:val="00095E7C"/>
    <w:rsid w:val="00096AC2"/>
    <w:rsid w:val="00097056"/>
    <w:rsid w:val="000A0A7E"/>
    <w:rsid w:val="000A21BE"/>
    <w:rsid w:val="000A3281"/>
    <w:rsid w:val="000A338A"/>
    <w:rsid w:val="000A36F9"/>
    <w:rsid w:val="000A3F5E"/>
    <w:rsid w:val="000A70D7"/>
    <w:rsid w:val="000B04D1"/>
    <w:rsid w:val="000B1C5B"/>
    <w:rsid w:val="000B43C3"/>
    <w:rsid w:val="000B5670"/>
    <w:rsid w:val="000C18C5"/>
    <w:rsid w:val="000C2355"/>
    <w:rsid w:val="000C3F63"/>
    <w:rsid w:val="000C5A60"/>
    <w:rsid w:val="000C5E3E"/>
    <w:rsid w:val="000C7558"/>
    <w:rsid w:val="000C7F1E"/>
    <w:rsid w:val="000D0076"/>
    <w:rsid w:val="000D0A64"/>
    <w:rsid w:val="000D4F27"/>
    <w:rsid w:val="000D55C7"/>
    <w:rsid w:val="000D5D07"/>
    <w:rsid w:val="000D60F1"/>
    <w:rsid w:val="000D6F57"/>
    <w:rsid w:val="000E010F"/>
    <w:rsid w:val="000E07FF"/>
    <w:rsid w:val="000E6659"/>
    <w:rsid w:val="000E716B"/>
    <w:rsid w:val="000F0B84"/>
    <w:rsid w:val="000F118C"/>
    <w:rsid w:val="000F25EF"/>
    <w:rsid w:val="000F2B1A"/>
    <w:rsid w:val="000F3230"/>
    <w:rsid w:val="000F38E7"/>
    <w:rsid w:val="000F4603"/>
    <w:rsid w:val="000F72AD"/>
    <w:rsid w:val="000F760D"/>
    <w:rsid w:val="00100AC7"/>
    <w:rsid w:val="0010125B"/>
    <w:rsid w:val="00103208"/>
    <w:rsid w:val="0010465C"/>
    <w:rsid w:val="001054F4"/>
    <w:rsid w:val="00105FF8"/>
    <w:rsid w:val="00112419"/>
    <w:rsid w:val="00113A93"/>
    <w:rsid w:val="001145D4"/>
    <w:rsid w:val="00116B7D"/>
    <w:rsid w:val="001175BA"/>
    <w:rsid w:val="00120A4B"/>
    <w:rsid w:val="001210B4"/>
    <w:rsid w:val="00124E86"/>
    <w:rsid w:val="00125F9D"/>
    <w:rsid w:val="00126134"/>
    <w:rsid w:val="00126637"/>
    <w:rsid w:val="001304A5"/>
    <w:rsid w:val="001306DD"/>
    <w:rsid w:val="001327C0"/>
    <w:rsid w:val="001363E2"/>
    <w:rsid w:val="00136FDB"/>
    <w:rsid w:val="001416DB"/>
    <w:rsid w:val="00141EFD"/>
    <w:rsid w:val="00142758"/>
    <w:rsid w:val="00143A15"/>
    <w:rsid w:val="00143CDB"/>
    <w:rsid w:val="001442B8"/>
    <w:rsid w:val="00144616"/>
    <w:rsid w:val="00145F7B"/>
    <w:rsid w:val="0015062F"/>
    <w:rsid w:val="00152124"/>
    <w:rsid w:val="00152B42"/>
    <w:rsid w:val="00152CF2"/>
    <w:rsid w:val="00153603"/>
    <w:rsid w:val="00153B4A"/>
    <w:rsid w:val="001541A7"/>
    <w:rsid w:val="00160E93"/>
    <w:rsid w:val="00161035"/>
    <w:rsid w:val="00161070"/>
    <w:rsid w:val="001612D7"/>
    <w:rsid w:val="00162865"/>
    <w:rsid w:val="00162994"/>
    <w:rsid w:val="00163BBC"/>
    <w:rsid w:val="0016525F"/>
    <w:rsid w:val="00165ECD"/>
    <w:rsid w:val="00170C28"/>
    <w:rsid w:val="00176DD6"/>
    <w:rsid w:val="00177F43"/>
    <w:rsid w:val="001820A7"/>
    <w:rsid w:val="00184E83"/>
    <w:rsid w:val="00185683"/>
    <w:rsid w:val="00185849"/>
    <w:rsid w:val="00185A4F"/>
    <w:rsid w:val="00186119"/>
    <w:rsid w:val="001868FB"/>
    <w:rsid w:val="00191F6D"/>
    <w:rsid w:val="00192768"/>
    <w:rsid w:val="0019399A"/>
    <w:rsid w:val="0019462D"/>
    <w:rsid w:val="001969F0"/>
    <w:rsid w:val="00196A14"/>
    <w:rsid w:val="00196D9D"/>
    <w:rsid w:val="001A26DB"/>
    <w:rsid w:val="001A290C"/>
    <w:rsid w:val="001A4B6D"/>
    <w:rsid w:val="001A59DE"/>
    <w:rsid w:val="001A65B0"/>
    <w:rsid w:val="001B1CA0"/>
    <w:rsid w:val="001B2FC6"/>
    <w:rsid w:val="001B5C61"/>
    <w:rsid w:val="001B7135"/>
    <w:rsid w:val="001C05AA"/>
    <w:rsid w:val="001C05E4"/>
    <w:rsid w:val="001C1F94"/>
    <w:rsid w:val="001C2143"/>
    <w:rsid w:val="001C27E0"/>
    <w:rsid w:val="001C3D13"/>
    <w:rsid w:val="001C3EC2"/>
    <w:rsid w:val="001C5D8F"/>
    <w:rsid w:val="001C5E46"/>
    <w:rsid w:val="001C6B00"/>
    <w:rsid w:val="001C71D4"/>
    <w:rsid w:val="001D15DB"/>
    <w:rsid w:val="001D3096"/>
    <w:rsid w:val="001D30FE"/>
    <w:rsid w:val="001D4291"/>
    <w:rsid w:val="001D4E35"/>
    <w:rsid w:val="001D615D"/>
    <w:rsid w:val="001E0410"/>
    <w:rsid w:val="001E196A"/>
    <w:rsid w:val="001E269A"/>
    <w:rsid w:val="001E3D13"/>
    <w:rsid w:val="001E425B"/>
    <w:rsid w:val="001E4779"/>
    <w:rsid w:val="001E4CE0"/>
    <w:rsid w:val="001E69E2"/>
    <w:rsid w:val="001F0774"/>
    <w:rsid w:val="001F2192"/>
    <w:rsid w:val="001F288B"/>
    <w:rsid w:val="001F2AFC"/>
    <w:rsid w:val="001F3BA2"/>
    <w:rsid w:val="001F47A1"/>
    <w:rsid w:val="001F5A04"/>
    <w:rsid w:val="001F6C8D"/>
    <w:rsid w:val="001F73AA"/>
    <w:rsid w:val="00200A69"/>
    <w:rsid w:val="00202D78"/>
    <w:rsid w:val="00204BE6"/>
    <w:rsid w:val="002066F6"/>
    <w:rsid w:val="00206EF3"/>
    <w:rsid w:val="00207371"/>
    <w:rsid w:val="00207774"/>
    <w:rsid w:val="002077EE"/>
    <w:rsid w:val="0021099F"/>
    <w:rsid w:val="00211A34"/>
    <w:rsid w:val="00212064"/>
    <w:rsid w:val="00212A88"/>
    <w:rsid w:val="0021305D"/>
    <w:rsid w:val="002147DE"/>
    <w:rsid w:val="00215B94"/>
    <w:rsid w:val="00215E58"/>
    <w:rsid w:val="00215F6E"/>
    <w:rsid w:val="00216370"/>
    <w:rsid w:val="002165A6"/>
    <w:rsid w:val="002169D8"/>
    <w:rsid w:val="0021745C"/>
    <w:rsid w:val="00217829"/>
    <w:rsid w:val="002228E1"/>
    <w:rsid w:val="00222AA4"/>
    <w:rsid w:val="002255BC"/>
    <w:rsid w:val="002258F5"/>
    <w:rsid w:val="00226AE0"/>
    <w:rsid w:val="00231E53"/>
    <w:rsid w:val="002358B2"/>
    <w:rsid w:val="002359B7"/>
    <w:rsid w:val="00235A8E"/>
    <w:rsid w:val="002401BA"/>
    <w:rsid w:val="0024179C"/>
    <w:rsid w:val="0024435F"/>
    <w:rsid w:val="002446FE"/>
    <w:rsid w:val="002466E6"/>
    <w:rsid w:val="00247379"/>
    <w:rsid w:val="00247DA4"/>
    <w:rsid w:val="00253C23"/>
    <w:rsid w:val="00253DF8"/>
    <w:rsid w:val="002550B6"/>
    <w:rsid w:val="00260BFA"/>
    <w:rsid w:val="00264EF0"/>
    <w:rsid w:val="0026535F"/>
    <w:rsid w:val="00266EF0"/>
    <w:rsid w:val="00266F5F"/>
    <w:rsid w:val="0026726E"/>
    <w:rsid w:val="002702D7"/>
    <w:rsid w:val="00271364"/>
    <w:rsid w:val="00271713"/>
    <w:rsid w:val="00273770"/>
    <w:rsid w:val="002764DC"/>
    <w:rsid w:val="002768EC"/>
    <w:rsid w:val="00276C13"/>
    <w:rsid w:val="0027715F"/>
    <w:rsid w:val="00287BF3"/>
    <w:rsid w:val="00287EA0"/>
    <w:rsid w:val="00291018"/>
    <w:rsid w:val="00291404"/>
    <w:rsid w:val="00292F1A"/>
    <w:rsid w:val="00294FC8"/>
    <w:rsid w:val="00295DD0"/>
    <w:rsid w:val="0029650F"/>
    <w:rsid w:val="00297380"/>
    <w:rsid w:val="002A096A"/>
    <w:rsid w:val="002A17E4"/>
    <w:rsid w:val="002A234E"/>
    <w:rsid w:val="002A3D21"/>
    <w:rsid w:val="002A4138"/>
    <w:rsid w:val="002A5993"/>
    <w:rsid w:val="002A5C4B"/>
    <w:rsid w:val="002B0611"/>
    <w:rsid w:val="002B13D9"/>
    <w:rsid w:val="002B200D"/>
    <w:rsid w:val="002B2EC3"/>
    <w:rsid w:val="002B4239"/>
    <w:rsid w:val="002B667C"/>
    <w:rsid w:val="002B7328"/>
    <w:rsid w:val="002B739F"/>
    <w:rsid w:val="002B7BED"/>
    <w:rsid w:val="002B7EF4"/>
    <w:rsid w:val="002C0D8D"/>
    <w:rsid w:val="002C1C8D"/>
    <w:rsid w:val="002C511D"/>
    <w:rsid w:val="002D30FD"/>
    <w:rsid w:val="002D3E87"/>
    <w:rsid w:val="002D6A19"/>
    <w:rsid w:val="002E0AE5"/>
    <w:rsid w:val="002E0F4A"/>
    <w:rsid w:val="002E193F"/>
    <w:rsid w:val="002E2008"/>
    <w:rsid w:val="002E4EE3"/>
    <w:rsid w:val="002E78F1"/>
    <w:rsid w:val="002F046B"/>
    <w:rsid w:val="002F0A17"/>
    <w:rsid w:val="002F0C73"/>
    <w:rsid w:val="00300733"/>
    <w:rsid w:val="003026C8"/>
    <w:rsid w:val="0030359C"/>
    <w:rsid w:val="003045D7"/>
    <w:rsid w:val="00305DF2"/>
    <w:rsid w:val="00306C7A"/>
    <w:rsid w:val="00310FAB"/>
    <w:rsid w:val="00312057"/>
    <w:rsid w:val="00315603"/>
    <w:rsid w:val="003162A7"/>
    <w:rsid w:val="00324790"/>
    <w:rsid w:val="00324AF5"/>
    <w:rsid w:val="00325B85"/>
    <w:rsid w:val="00327328"/>
    <w:rsid w:val="003273FA"/>
    <w:rsid w:val="00327EB5"/>
    <w:rsid w:val="0033208E"/>
    <w:rsid w:val="00332B87"/>
    <w:rsid w:val="00332F81"/>
    <w:rsid w:val="003360E5"/>
    <w:rsid w:val="00336F97"/>
    <w:rsid w:val="00337BDB"/>
    <w:rsid w:val="00337ED4"/>
    <w:rsid w:val="003400DE"/>
    <w:rsid w:val="003405EB"/>
    <w:rsid w:val="003427F8"/>
    <w:rsid w:val="00345F86"/>
    <w:rsid w:val="00346AAC"/>
    <w:rsid w:val="00350100"/>
    <w:rsid w:val="00351042"/>
    <w:rsid w:val="00351096"/>
    <w:rsid w:val="00352F33"/>
    <w:rsid w:val="003535D7"/>
    <w:rsid w:val="00356B7A"/>
    <w:rsid w:val="00371360"/>
    <w:rsid w:val="00372692"/>
    <w:rsid w:val="00372B4D"/>
    <w:rsid w:val="00374D3E"/>
    <w:rsid w:val="003757F1"/>
    <w:rsid w:val="00376D15"/>
    <w:rsid w:val="0037796B"/>
    <w:rsid w:val="00377C7A"/>
    <w:rsid w:val="003809BB"/>
    <w:rsid w:val="00385F3E"/>
    <w:rsid w:val="003860E8"/>
    <w:rsid w:val="00386697"/>
    <w:rsid w:val="00386A44"/>
    <w:rsid w:val="00386C6D"/>
    <w:rsid w:val="00387D7E"/>
    <w:rsid w:val="003913DD"/>
    <w:rsid w:val="0039526A"/>
    <w:rsid w:val="00396318"/>
    <w:rsid w:val="003964CA"/>
    <w:rsid w:val="00396F56"/>
    <w:rsid w:val="003A13EC"/>
    <w:rsid w:val="003A1BA7"/>
    <w:rsid w:val="003B043C"/>
    <w:rsid w:val="003B08A6"/>
    <w:rsid w:val="003B1A07"/>
    <w:rsid w:val="003B2A80"/>
    <w:rsid w:val="003B33A3"/>
    <w:rsid w:val="003B3E2A"/>
    <w:rsid w:val="003B5132"/>
    <w:rsid w:val="003B6752"/>
    <w:rsid w:val="003B67E1"/>
    <w:rsid w:val="003B77D2"/>
    <w:rsid w:val="003C0CC1"/>
    <w:rsid w:val="003C2225"/>
    <w:rsid w:val="003C2D9D"/>
    <w:rsid w:val="003C3A3C"/>
    <w:rsid w:val="003C3F3E"/>
    <w:rsid w:val="003C4D13"/>
    <w:rsid w:val="003C7BE5"/>
    <w:rsid w:val="003D00EC"/>
    <w:rsid w:val="003D0D37"/>
    <w:rsid w:val="003D1685"/>
    <w:rsid w:val="003D5E74"/>
    <w:rsid w:val="003D7900"/>
    <w:rsid w:val="003D7FDB"/>
    <w:rsid w:val="003E0A24"/>
    <w:rsid w:val="003E2266"/>
    <w:rsid w:val="003E371B"/>
    <w:rsid w:val="003E3ADA"/>
    <w:rsid w:val="003E4961"/>
    <w:rsid w:val="003E59BB"/>
    <w:rsid w:val="003E5EC4"/>
    <w:rsid w:val="003E63C7"/>
    <w:rsid w:val="003E7B30"/>
    <w:rsid w:val="003F0174"/>
    <w:rsid w:val="003F0706"/>
    <w:rsid w:val="003F6C93"/>
    <w:rsid w:val="003F71E0"/>
    <w:rsid w:val="0040019C"/>
    <w:rsid w:val="004014AF"/>
    <w:rsid w:val="00403A61"/>
    <w:rsid w:val="00403FBC"/>
    <w:rsid w:val="0040565E"/>
    <w:rsid w:val="00407F4E"/>
    <w:rsid w:val="00415064"/>
    <w:rsid w:val="00420B8E"/>
    <w:rsid w:val="00421534"/>
    <w:rsid w:val="00422C79"/>
    <w:rsid w:val="00425A74"/>
    <w:rsid w:val="00425DA4"/>
    <w:rsid w:val="00431734"/>
    <w:rsid w:val="00431E3C"/>
    <w:rsid w:val="00431F59"/>
    <w:rsid w:val="0043439B"/>
    <w:rsid w:val="00440B93"/>
    <w:rsid w:val="004424CF"/>
    <w:rsid w:val="00443CB9"/>
    <w:rsid w:val="00444044"/>
    <w:rsid w:val="004442AC"/>
    <w:rsid w:val="004449B1"/>
    <w:rsid w:val="00445E8E"/>
    <w:rsid w:val="00446391"/>
    <w:rsid w:val="00446BAC"/>
    <w:rsid w:val="00452A9E"/>
    <w:rsid w:val="004537D1"/>
    <w:rsid w:val="00456AF6"/>
    <w:rsid w:val="00461B89"/>
    <w:rsid w:val="00462823"/>
    <w:rsid w:val="00462BA9"/>
    <w:rsid w:val="004672D5"/>
    <w:rsid w:val="004704F2"/>
    <w:rsid w:val="00470A18"/>
    <w:rsid w:val="004721AA"/>
    <w:rsid w:val="00476FB0"/>
    <w:rsid w:val="00477C02"/>
    <w:rsid w:val="00480035"/>
    <w:rsid w:val="00481428"/>
    <w:rsid w:val="0048204A"/>
    <w:rsid w:val="00484DAA"/>
    <w:rsid w:val="004851F6"/>
    <w:rsid w:val="004856DF"/>
    <w:rsid w:val="00486A89"/>
    <w:rsid w:val="004873E2"/>
    <w:rsid w:val="00490C68"/>
    <w:rsid w:val="004919BB"/>
    <w:rsid w:val="00494942"/>
    <w:rsid w:val="00495F84"/>
    <w:rsid w:val="00496090"/>
    <w:rsid w:val="004968BA"/>
    <w:rsid w:val="004974DA"/>
    <w:rsid w:val="0049799A"/>
    <w:rsid w:val="004A2905"/>
    <w:rsid w:val="004A3AC4"/>
    <w:rsid w:val="004A47D9"/>
    <w:rsid w:val="004A7721"/>
    <w:rsid w:val="004A7C7B"/>
    <w:rsid w:val="004B1257"/>
    <w:rsid w:val="004B176F"/>
    <w:rsid w:val="004B1AEF"/>
    <w:rsid w:val="004B1CF5"/>
    <w:rsid w:val="004B384E"/>
    <w:rsid w:val="004B4368"/>
    <w:rsid w:val="004B62D4"/>
    <w:rsid w:val="004B69CD"/>
    <w:rsid w:val="004B6C1B"/>
    <w:rsid w:val="004B73ED"/>
    <w:rsid w:val="004C0768"/>
    <w:rsid w:val="004C12F0"/>
    <w:rsid w:val="004C21A1"/>
    <w:rsid w:val="004C2791"/>
    <w:rsid w:val="004C2F3A"/>
    <w:rsid w:val="004C2F62"/>
    <w:rsid w:val="004C3023"/>
    <w:rsid w:val="004C6BBA"/>
    <w:rsid w:val="004D4831"/>
    <w:rsid w:val="004D59B8"/>
    <w:rsid w:val="004D65BA"/>
    <w:rsid w:val="004D7EA2"/>
    <w:rsid w:val="004E3454"/>
    <w:rsid w:val="004E3A6B"/>
    <w:rsid w:val="004E5AAB"/>
    <w:rsid w:val="004E6358"/>
    <w:rsid w:val="004F13C6"/>
    <w:rsid w:val="004F662F"/>
    <w:rsid w:val="0050043C"/>
    <w:rsid w:val="0050355C"/>
    <w:rsid w:val="00504BB7"/>
    <w:rsid w:val="00505FE5"/>
    <w:rsid w:val="0051128C"/>
    <w:rsid w:val="00511C04"/>
    <w:rsid w:val="00512A87"/>
    <w:rsid w:val="00513C56"/>
    <w:rsid w:val="00514917"/>
    <w:rsid w:val="00515FBF"/>
    <w:rsid w:val="00515FEB"/>
    <w:rsid w:val="0051675C"/>
    <w:rsid w:val="00517EFC"/>
    <w:rsid w:val="0052076D"/>
    <w:rsid w:val="00520E3C"/>
    <w:rsid w:val="00521EDC"/>
    <w:rsid w:val="005222C7"/>
    <w:rsid w:val="00522460"/>
    <w:rsid w:val="0052259A"/>
    <w:rsid w:val="0052277F"/>
    <w:rsid w:val="00523C17"/>
    <w:rsid w:val="00525232"/>
    <w:rsid w:val="00525553"/>
    <w:rsid w:val="00526DCA"/>
    <w:rsid w:val="00527E94"/>
    <w:rsid w:val="00531843"/>
    <w:rsid w:val="00534105"/>
    <w:rsid w:val="00534ABA"/>
    <w:rsid w:val="00534F15"/>
    <w:rsid w:val="00535139"/>
    <w:rsid w:val="00540BF8"/>
    <w:rsid w:val="00547838"/>
    <w:rsid w:val="00550253"/>
    <w:rsid w:val="005511F1"/>
    <w:rsid w:val="005521CA"/>
    <w:rsid w:val="0055247C"/>
    <w:rsid w:val="0055395C"/>
    <w:rsid w:val="00555417"/>
    <w:rsid w:val="0055590E"/>
    <w:rsid w:val="00555BFD"/>
    <w:rsid w:val="00556867"/>
    <w:rsid w:val="00561811"/>
    <w:rsid w:val="00563309"/>
    <w:rsid w:val="005636B4"/>
    <w:rsid w:val="005637E6"/>
    <w:rsid w:val="00565B1B"/>
    <w:rsid w:val="00565FF1"/>
    <w:rsid w:val="005663B7"/>
    <w:rsid w:val="00566782"/>
    <w:rsid w:val="005672E7"/>
    <w:rsid w:val="00571B59"/>
    <w:rsid w:val="00572AD0"/>
    <w:rsid w:val="00573FEF"/>
    <w:rsid w:val="00574143"/>
    <w:rsid w:val="00574B62"/>
    <w:rsid w:val="00576258"/>
    <w:rsid w:val="00576D26"/>
    <w:rsid w:val="0057717A"/>
    <w:rsid w:val="005803AD"/>
    <w:rsid w:val="005812AD"/>
    <w:rsid w:val="0058139C"/>
    <w:rsid w:val="0058207B"/>
    <w:rsid w:val="00582488"/>
    <w:rsid w:val="005836A3"/>
    <w:rsid w:val="005848AE"/>
    <w:rsid w:val="00584FFE"/>
    <w:rsid w:val="00585B71"/>
    <w:rsid w:val="005944BB"/>
    <w:rsid w:val="0059727C"/>
    <w:rsid w:val="00597393"/>
    <w:rsid w:val="005A31FE"/>
    <w:rsid w:val="005A3614"/>
    <w:rsid w:val="005A66DB"/>
    <w:rsid w:val="005A7474"/>
    <w:rsid w:val="005A7BC1"/>
    <w:rsid w:val="005A7D95"/>
    <w:rsid w:val="005B07BF"/>
    <w:rsid w:val="005B257D"/>
    <w:rsid w:val="005B30C5"/>
    <w:rsid w:val="005B30DF"/>
    <w:rsid w:val="005B34AF"/>
    <w:rsid w:val="005B4C38"/>
    <w:rsid w:val="005B61AD"/>
    <w:rsid w:val="005B7123"/>
    <w:rsid w:val="005C2AB9"/>
    <w:rsid w:val="005C404B"/>
    <w:rsid w:val="005C4D99"/>
    <w:rsid w:val="005C65EF"/>
    <w:rsid w:val="005C6BF7"/>
    <w:rsid w:val="005D16E0"/>
    <w:rsid w:val="005D284A"/>
    <w:rsid w:val="005D4967"/>
    <w:rsid w:val="005D4F3A"/>
    <w:rsid w:val="005D51B3"/>
    <w:rsid w:val="005D6783"/>
    <w:rsid w:val="005E2356"/>
    <w:rsid w:val="005E28E1"/>
    <w:rsid w:val="005E3A7C"/>
    <w:rsid w:val="005E591A"/>
    <w:rsid w:val="005E6341"/>
    <w:rsid w:val="005E791A"/>
    <w:rsid w:val="005E7B36"/>
    <w:rsid w:val="005F12AA"/>
    <w:rsid w:val="005F1394"/>
    <w:rsid w:val="005F3B86"/>
    <w:rsid w:val="005F3C0F"/>
    <w:rsid w:val="005F4679"/>
    <w:rsid w:val="005F5AC2"/>
    <w:rsid w:val="005F6964"/>
    <w:rsid w:val="005F7F3B"/>
    <w:rsid w:val="006023CE"/>
    <w:rsid w:val="00603531"/>
    <w:rsid w:val="00603ECB"/>
    <w:rsid w:val="006040CD"/>
    <w:rsid w:val="00604344"/>
    <w:rsid w:val="00607D57"/>
    <w:rsid w:val="00610DD7"/>
    <w:rsid w:val="00612971"/>
    <w:rsid w:val="00612F13"/>
    <w:rsid w:val="00613464"/>
    <w:rsid w:val="00614850"/>
    <w:rsid w:val="006155F9"/>
    <w:rsid w:val="0061689F"/>
    <w:rsid w:val="00620AEF"/>
    <w:rsid w:val="00621AEB"/>
    <w:rsid w:val="00621F7D"/>
    <w:rsid w:val="00624D99"/>
    <w:rsid w:val="00627430"/>
    <w:rsid w:val="00627BCF"/>
    <w:rsid w:val="00627EB1"/>
    <w:rsid w:val="00630BD7"/>
    <w:rsid w:val="006311DA"/>
    <w:rsid w:val="00631526"/>
    <w:rsid w:val="0063268D"/>
    <w:rsid w:val="006337FF"/>
    <w:rsid w:val="00633C26"/>
    <w:rsid w:val="006348A5"/>
    <w:rsid w:val="00635EC8"/>
    <w:rsid w:val="006361C1"/>
    <w:rsid w:val="006362D1"/>
    <w:rsid w:val="00636736"/>
    <w:rsid w:val="006369C7"/>
    <w:rsid w:val="00637E97"/>
    <w:rsid w:val="00640E00"/>
    <w:rsid w:val="00641175"/>
    <w:rsid w:val="006425A0"/>
    <w:rsid w:val="006434D3"/>
    <w:rsid w:val="0064431D"/>
    <w:rsid w:val="0064471D"/>
    <w:rsid w:val="006448AE"/>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3FF"/>
    <w:rsid w:val="0067046F"/>
    <w:rsid w:val="0067306C"/>
    <w:rsid w:val="006738AC"/>
    <w:rsid w:val="0067443B"/>
    <w:rsid w:val="006770BD"/>
    <w:rsid w:val="006776B8"/>
    <w:rsid w:val="00680586"/>
    <w:rsid w:val="0068111A"/>
    <w:rsid w:val="0068364F"/>
    <w:rsid w:val="00687A07"/>
    <w:rsid w:val="00693177"/>
    <w:rsid w:val="00694B6F"/>
    <w:rsid w:val="0069549B"/>
    <w:rsid w:val="00696477"/>
    <w:rsid w:val="006A07C8"/>
    <w:rsid w:val="006A08C7"/>
    <w:rsid w:val="006A0B18"/>
    <w:rsid w:val="006A19B2"/>
    <w:rsid w:val="006A2565"/>
    <w:rsid w:val="006A2A2C"/>
    <w:rsid w:val="006A3128"/>
    <w:rsid w:val="006A3C12"/>
    <w:rsid w:val="006A508B"/>
    <w:rsid w:val="006A524D"/>
    <w:rsid w:val="006A5320"/>
    <w:rsid w:val="006A5980"/>
    <w:rsid w:val="006A7757"/>
    <w:rsid w:val="006A7FA2"/>
    <w:rsid w:val="006B1448"/>
    <w:rsid w:val="006B1A3C"/>
    <w:rsid w:val="006B1BB4"/>
    <w:rsid w:val="006B2F49"/>
    <w:rsid w:val="006B3BE2"/>
    <w:rsid w:val="006B4B49"/>
    <w:rsid w:val="006B60D3"/>
    <w:rsid w:val="006C1132"/>
    <w:rsid w:val="006C26D4"/>
    <w:rsid w:val="006C27D9"/>
    <w:rsid w:val="006C2976"/>
    <w:rsid w:val="006C2AE7"/>
    <w:rsid w:val="006C2B72"/>
    <w:rsid w:val="006C3B6A"/>
    <w:rsid w:val="006C42E8"/>
    <w:rsid w:val="006C453F"/>
    <w:rsid w:val="006C54BF"/>
    <w:rsid w:val="006C68B4"/>
    <w:rsid w:val="006C7E2E"/>
    <w:rsid w:val="006E0054"/>
    <w:rsid w:val="006E0303"/>
    <w:rsid w:val="006E1F17"/>
    <w:rsid w:val="006E22FF"/>
    <w:rsid w:val="006E2AC6"/>
    <w:rsid w:val="006E6AA1"/>
    <w:rsid w:val="006E7495"/>
    <w:rsid w:val="006F5DDC"/>
    <w:rsid w:val="006F63D1"/>
    <w:rsid w:val="006F653B"/>
    <w:rsid w:val="006F6DD2"/>
    <w:rsid w:val="006F7B36"/>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4A24"/>
    <w:rsid w:val="007256FC"/>
    <w:rsid w:val="0072744B"/>
    <w:rsid w:val="00732F25"/>
    <w:rsid w:val="007341B2"/>
    <w:rsid w:val="00741411"/>
    <w:rsid w:val="0074215E"/>
    <w:rsid w:val="00743BFC"/>
    <w:rsid w:val="00743F03"/>
    <w:rsid w:val="00744733"/>
    <w:rsid w:val="00746068"/>
    <w:rsid w:val="00746092"/>
    <w:rsid w:val="00746C77"/>
    <w:rsid w:val="00747C6C"/>
    <w:rsid w:val="00751490"/>
    <w:rsid w:val="00752C22"/>
    <w:rsid w:val="0075524E"/>
    <w:rsid w:val="00755764"/>
    <w:rsid w:val="00755B20"/>
    <w:rsid w:val="00755C36"/>
    <w:rsid w:val="0075660F"/>
    <w:rsid w:val="007577B0"/>
    <w:rsid w:val="00760C18"/>
    <w:rsid w:val="007612FE"/>
    <w:rsid w:val="007626EA"/>
    <w:rsid w:val="007655C7"/>
    <w:rsid w:val="00766DE7"/>
    <w:rsid w:val="007716BF"/>
    <w:rsid w:val="007717AA"/>
    <w:rsid w:val="00771BF5"/>
    <w:rsid w:val="00773D1F"/>
    <w:rsid w:val="007746BF"/>
    <w:rsid w:val="007748ED"/>
    <w:rsid w:val="00776198"/>
    <w:rsid w:val="00781A1B"/>
    <w:rsid w:val="0078768D"/>
    <w:rsid w:val="00791AFD"/>
    <w:rsid w:val="00792B11"/>
    <w:rsid w:val="00793300"/>
    <w:rsid w:val="0079427B"/>
    <w:rsid w:val="0079493B"/>
    <w:rsid w:val="0079550B"/>
    <w:rsid w:val="00795FCD"/>
    <w:rsid w:val="00796B2B"/>
    <w:rsid w:val="007A197F"/>
    <w:rsid w:val="007A40A6"/>
    <w:rsid w:val="007A553E"/>
    <w:rsid w:val="007A569D"/>
    <w:rsid w:val="007A5A8B"/>
    <w:rsid w:val="007A6A61"/>
    <w:rsid w:val="007A72F7"/>
    <w:rsid w:val="007B0AD1"/>
    <w:rsid w:val="007B1719"/>
    <w:rsid w:val="007B39CE"/>
    <w:rsid w:val="007B39D9"/>
    <w:rsid w:val="007B3C99"/>
    <w:rsid w:val="007B41C2"/>
    <w:rsid w:val="007B52A9"/>
    <w:rsid w:val="007B541F"/>
    <w:rsid w:val="007B6890"/>
    <w:rsid w:val="007B6A0B"/>
    <w:rsid w:val="007B71D3"/>
    <w:rsid w:val="007C1156"/>
    <w:rsid w:val="007C1729"/>
    <w:rsid w:val="007C1974"/>
    <w:rsid w:val="007C2C46"/>
    <w:rsid w:val="007C484B"/>
    <w:rsid w:val="007C515C"/>
    <w:rsid w:val="007C653E"/>
    <w:rsid w:val="007C65EA"/>
    <w:rsid w:val="007C7E58"/>
    <w:rsid w:val="007D0954"/>
    <w:rsid w:val="007D2474"/>
    <w:rsid w:val="007D2D68"/>
    <w:rsid w:val="007D3885"/>
    <w:rsid w:val="007D58FE"/>
    <w:rsid w:val="007D6496"/>
    <w:rsid w:val="007D6E2A"/>
    <w:rsid w:val="007D7449"/>
    <w:rsid w:val="007D74D1"/>
    <w:rsid w:val="007D775E"/>
    <w:rsid w:val="007E0260"/>
    <w:rsid w:val="007E2149"/>
    <w:rsid w:val="007E24DB"/>
    <w:rsid w:val="007E2C8E"/>
    <w:rsid w:val="007E2EE5"/>
    <w:rsid w:val="007E2F6C"/>
    <w:rsid w:val="007F0278"/>
    <w:rsid w:val="007F1702"/>
    <w:rsid w:val="007F2011"/>
    <w:rsid w:val="007F3718"/>
    <w:rsid w:val="007F3CA9"/>
    <w:rsid w:val="00801380"/>
    <w:rsid w:val="008019C9"/>
    <w:rsid w:val="0080257E"/>
    <w:rsid w:val="00803D8B"/>
    <w:rsid w:val="008056BA"/>
    <w:rsid w:val="00805B6D"/>
    <w:rsid w:val="00807207"/>
    <w:rsid w:val="0080775C"/>
    <w:rsid w:val="00813238"/>
    <w:rsid w:val="00813864"/>
    <w:rsid w:val="00813EB2"/>
    <w:rsid w:val="00814D8B"/>
    <w:rsid w:val="00816240"/>
    <w:rsid w:val="008163F9"/>
    <w:rsid w:val="008171C1"/>
    <w:rsid w:val="00817E71"/>
    <w:rsid w:val="008206CD"/>
    <w:rsid w:val="00820BCE"/>
    <w:rsid w:val="008210ED"/>
    <w:rsid w:val="00821417"/>
    <w:rsid w:val="00822D9F"/>
    <w:rsid w:val="00823BE8"/>
    <w:rsid w:val="00823C55"/>
    <w:rsid w:val="0082446D"/>
    <w:rsid w:val="00824A49"/>
    <w:rsid w:val="008253C0"/>
    <w:rsid w:val="0082592D"/>
    <w:rsid w:val="00826C59"/>
    <w:rsid w:val="00827B86"/>
    <w:rsid w:val="00830DD8"/>
    <w:rsid w:val="00831E38"/>
    <w:rsid w:val="00832191"/>
    <w:rsid w:val="00832A06"/>
    <w:rsid w:val="0083509F"/>
    <w:rsid w:val="0083622B"/>
    <w:rsid w:val="00836CD5"/>
    <w:rsid w:val="0083795C"/>
    <w:rsid w:val="00842441"/>
    <w:rsid w:val="00843E5D"/>
    <w:rsid w:val="00844341"/>
    <w:rsid w:val="00844B26"/>
    <w:rsid w:val="00845037"/>
    <w:rsid w:val="008458B2"/>
    <w:rsid w:val="00846A7D"/>
    <w:rsid w:val="00850EEE"/>
    <w:rsid w:val="00851012"/>
    <w:rsid w:val="00851E32"/>
    <w:rsid w:val="00853364"/>
    <w:rsid w:val="00853A23"/>
    <w:rsid w:val="008547F9"/>
    <w:rsid w:val="00856688"/>
    <w:rsid w:val="008574CB"/>
    <w:rsid w:val="00862E6D"/>
    <w:rsid w:val="00864A8B"/>
    <w:rsid w:val="00864F16"/>
    <w:rsid w:val="00866F5C"/>
    <w:rsid w:val="00867119"/>
    <w:rsid w:val="0086784E"/>
    <w:rsid w:val="00867F8C"/>
    <w:rsid w:val="00874018"/>
    <w:rsid w:val="00874A59"/>
    <w:rsid w:val="00874AD0"/>
    <w:rsid w:val="00874E1C"/>
    <w:rsid w:val="0087522B"/>
    <w:rsid w:val="00876855"/>
    <w:rsid w:val="00876DE3"/>
    <w:rsid w:val="008800A2"/>
    <w:rsid w:val="00880CF3"/>
    <w:rsid w:val="008811B3"/>
    <w:rsid w:val="008830D0"/>
    <w:rsid w:val="00883681"/>
    <w:rsid w:val="00884D08"/>
    <w:rsid w:val="00886734"/>
    <w:rsid w:val="00886ACD"/>
    <w:rsid w:val="008876EB"/>
    <w:rsid w:val="008901BA"/>
    <w:rsid w:val="00891446"/>
    <w:rsid w:val="0089434C"/>
    <w:rsid w:val="00894BCF"/>
    <w:rsid w:val="008965F6"/>
    <w:rsid w:val="008978FF"/>
    <w:rsid w:val="0089797A"/>
    <w:rsid w:val="008A1D4D"/>
    <w:rsid w:val="008A49C0"/>
    <w:rsid w:val="008A581A"/>
    <w:rsid w:val="008A59E6"/>
    <w:rsid w:val="008A6E2B"/>
    <w:rsid w:val="008A7E9D"/>
    <w:rsid w:val="008B0FBC"/>
    <w:rsid w:val="008B178C"/>
    <w:rsid w:val="008B423C"/>
    <w:rsid w:val="008B4410"/>
    <w:rsid w:val="008B460E"/>
    <w:rsid w:val="008B7637"/>
    <w:rsid w:val="008C354B"/>
    <w:rsid w:val="008C4235"/>
    <w:rsid w:val="008C4EDE"/>
    <w:rsid w:val="008C5ABB"/>
    <w:rsid w:val="008D18A6"/>
    <w:rsid w:val="008D29D4"/>
    <w:rsid w:val="008D3FAB"/>
    <w:rsid w:val="008D571B"/>
    <w:rsid w:val="008D5811"/>
    <w:rsid w:val="008D5EA4"/>
    <w:rsid w:val="008D6CC3"/>
    <w:rsid w:val="008D6D30"/>
    <w:rsid w:val="008E0502"/>
    <w:rsid w:val="008E162D"/>
    <w:rsid w:val="008E44F5"/>
    <w:rsid w:val="008E4B58"/>
    <w:rsid w:val="008E5A2B"/>
    <w:rsid w:val="008E6EA8"/>
    <w:rsid w:val="008E7456"/>
    <w:rsid w:val="008F0819"/>
    <w:rsid w:val="008F08E8"/>
    <w:rsid w:val="008F0952"/>
    <w:rsid w:val="008F1DC5"/>
    <w:rsid w:val="008F2C2F"/>
    <w:rsid w:val="008F31FF"/>
    <w:rsid w:val="008F4E72"/>
    <w:rsid w:val="008F5A41"/>
    <w:rsid w:val="008F6339"/>
    <w:rsid w:val="008F6B87"/>
    <w:rsid w:val="0090206E"/>
    <w:rsid w:val="00902563"/>
    <w:rsid w:val="00902CFA"/>
    <w:rsid w:val="00904580"/>
    <w:rsid w:val="00904D9B"/>
    <w:rsid w:val="00906A5A"/>
    <w:rsid w:val="00910307"/>
    <w:rsid w:val="00910906"/>
    <w:rsid w:val="0091300F"/>
    <w:rsid w:val="00915CCC"/>
    <w:rsid w:val="00915DAA"/>
    <w:rsid w:val="00916107"/>
    <w:rsid w:val="00917108"/>
    <w:rsid w:val="0092274C"/>
    <w:rsid w:val="0092453C"/>
    <w:rsid w:val="00924556"/>
    <w:rsid w:val="00924DD2"/>
    <w:rsid w:val="00927F06"/>
    <w:rsid w:val="0093079B"/>
    <w:rsid w:val="00931707"/>
    <w:rsid w:val="00931D9C"/>
    <w:rsid w:val="009329D2"/>
    <w:rsid w:val="00932ADC"/>
    <w:rsid w:val="00935874"/>
    <w:rsid w:val="009365CA"/>
    <w:rsid w:val="009403A8"/>
    <w:rsid w:val="00942C4A"/>
    <w:rsid w:val="0094352A"/>
    <w:rsid w:val="009439CD"/>
    <w:rsid w:val="009468D8"/>
    <w:rsid w:val="009528D7"/>
    <w:rsid w:val="00952E18"/>
    <w:rsid w:val="009533DD"/>
    <w:rsid w:val="009540CD"/>
    <w:rsid w:val="009553B7"/>
    <w:rsid w:val="00955601"/>
    <w:rsid w:val="00956B8D"/>
    <w:rsid w:val="00957771"/>
    <w:rsid w:val="009603E0"/>
    <w:rsid w:val="00961E05"/>
    <w:rsid w:val="00961F3E"/>
    <w:rsid w:val="00964443"/>
    <w:rsid w:val="00964B0B"/>
    <w:rsid w:val="009651ED"/>
    <w:rsid w:val="009663F3"/>
    <w:rsid w:val="0097025D"/>
    <w:rsid w:val="00970DCA"/>
    <w:rsid w:val="00974D59"/>
    <w:rsid w:val="009809DD"/>
    <w:rsid w:val="009819D2"/>
    <w:rsid w:val="00985B5D"/>
    <w:rsid w:val="0098773C"/>
    <w:rsid w:val="00987CFF"/>
    <w:rsid w:val="00987D9C"/>
    <w:rsid w:val="00990BFA"/>
    <w:rsid w:val="00990DF8"/>
    <w:rsid w:val="009919C7"/>
    <w:rsid w:val="009926E0"/>
    <w:rsid w:val="00993E45"/>
    <w:rsid w:val="0099485C"/>
    <w:rsid w:val="009954B7"/>
    <w:rsid w:val="00995F1A"/>
    <w:rsid w:val="009A1AE5"/>
    <w:rsid w:val="009A517F"/>
    <w:rsid w:val="009A555C"/>
    <w:rsid w:val="009A5C03"/>
    <w:rsid w:val="009A66B6"/>
    <w:rsid w:val="009B06A9"/>
    <w:rsid w:val="009B135C"/>
    <w:rsid w:val="009B229C"/>
    <w:rsid w:val="009B3DF9"/>
    <w:rsid w:val="009B4906"/>
    <w:rsid w:val="009C3573"/>
    <w:rsid w:val="009C5047"/>
    <w:rsid w:val="009C7131"/>
    <w:rsid w:val="009C7730"/>
    <w:rsid w:val="009C7EE2"/>
    <w:rsid w:val="009D1294"/>
    <w:rsid w:val="009D1DB6"/>
    <w:rsid w:val="009D2433"/>
    <w:rsid w:val="009D2AB3"/>
    <w:rsid w:val="009D2B04"/>
    <w:rsid w:val="009D30BB"/>
    <w:rsid w:val="009D354C"/>
    <w:rsid w:val="009D4A1D"/>
    <w:rsid w:val="009D6C37"/>
    <w:rsid w:val="009E0C4F"/>
    <w:rsid w:val="009E2FC9"/>
    <w:rsid w:val="009E403D"/>
    <w:rsid w:val="009E52D6"/>
    <w:rsid w:val="009E59AE"/>
    <w:rsid w:val="009E7997"/>
    <w:rsid w:val="009F0251"/>
    <w:rsid w:val="009F0FCB"/>
    <w:rsid w:val="009F1241"/>
    <w:rsid w:val="009F2754"/>
    <w:rsid w:val="009F3A4D"/>
    <w:rsid w:val="009F5687"/>
    <w:rsid w:val="009F65B3"/>
    <w:rsid w:val="009F71A6"/>
    <w:rsid w:val="009F7265"/>
    <w:rsid w:val="00A007EC"/>
    <w:rsid w:val="00A035D7"/>
    <w:rsid w:val="00A03ECA"/>
    <w:rsid w:val="00A03F28"/>
    <w:rsid w:val="00A0412C"/>
    <w:rsid w:val="00A04D8B"/>
    <w:rsid w:val="00A06796"/>
    <w:rsid w:val="00A105FD"/>
    <w:rsid w:val="00A10E0D"/>
    <w:rsid w:val="00A123A7"/>
    <w:rsid w:val="00A123BE"/>
    <w:rsid w:val="00A12C33"/>
    <w:rsid w:val="00A14F78"/>
    <w:rsid w:val="00A16F74"/>
    <w:rsid w:val="00A17291"/>
    <w:rsid w:val="00A178F9"/>
    <w:rsid w:val="00A21764"/>
    <w:rsid w:val="00A252C2"/>
    <w:rsid w:val="00A27792"/>
    <w:rsid w:val="00A27B23"/>
    <w:rsid w:val="00A31283"/>
    <w:rsid w:val="00A31831"/>
    <w:rsid w:val="00A31F92"/>
    <w:rsid w:val="00A350AE"/>
    <w:rsid w:val="00A352B7"/>
    <w:rsid w:val="00A354A5"/>
    <w:rsid w:val="00A35F6B"/>
    <w:rsid w:val="00A360F8"/>
    <w:rsid w:val="00A366A3"/>
    <w:rsid w:val="00A37FD2"/>
    <w:rsid w:val="00A401A4"/>
    <w:rsid w:val="00A40A71"/>
    <w:rsid w:val="00A4587A"/>
    <w:rsid w:val="00A46515"/>
    <w:rsid w:val="00A46A0C"/>
    <w:rsid w:val="00A47880"/>
    <w:rsid w:val="00A51345"/>
    <w:rsid w:val="00A5195F"/>
    <w:rsid w:val="00A52CAF"/>
    <w:rsid w:val="00A55DEF"/>
    <w:rsid w:val="00A57DC3"/>
    <w:rsid w:val="00A60094"/>
    <w:rsid w:val="00A60555"/>
    <w:rsid w:val="00A60CA5"/>
    <w:rsid w:val="00A61BB1"/>
    <w:rsid w:val="00A6233C"/>
    <w:rsid w:val="00A628C9"/>
    <w:rsid w:val="00A6462B"/>
    <w:rsid w:val="00A65910"/>
    <w:rsid w:val="00A70C41"/>
    <w:rsid w:val="00A71F0F"/>
    <w:rsid w:val="00A7607E"/>
    <w:rsid w:val="00A76D26"/>
    <w:rsid w:val="00A77A73"/>
    <w:rsid w:val="00A82856"/>
    <w:rsid w:val="00A83A48"/>
    <w:rsid w:val="00A848DC"/>
    <w:rsid w:val="00A8558B"/>
    <w:rsid w:val="00A868CA"/>
    <w:rsid w:val="00A921C8"/>
    <w:rsid w:val="00A93C81"/>
    <w:rsid w:val="00A93CF1"/>
    <w:rsid w:val="00A95D1A"/>
    <w:rsid w:val="00A960EC"/>
    <w:rsid w:val="00A96354"/>
    <w:rsid w:val="00A97D17"/>
    <w:rsid w:val="00AA1627"/>
    <w:rsid w:val="00AA37AD"/>
    <w:rsid w:val="00AA4FB5"/>
    <w:rsid w:val="00AA537B"/>
    <w:rsid w:val="00AA5DA5"/>
    <w:rsid w:val="00AA74E5"/>
    <w:rsid w:val="00AA78A9"/>
    <w:rsid w:val="00AA7A9F"/>
    <w:rsid w:val="00AB2415"/>
    <w:rsid w:val="00AB2B9C"/>
    <w:rsid w:val="00AB3742"/>
    <w:rsid w:val="00AB3C85"/>
    <w:rsid w:val="00AB42DC"/>
    <w:rsid w:val="00AC1751"/>
    <w:rsid w:val="00AC4026"/>
    <w:rsid w:val="00AC5BC8"/>
    <w:rsid w:val="00AC72B1"/>
    <w:rsid w:val="00AC79D6"/>
    <w:rsid w:val="00AD2904"/>
    <w:rsid w:val="00AD3442"/>
    <w:rsid w:val="00AD35BD"/>
    <w:rsid w:val="00AD5879"/>
    <w:rsid w:val="00AD6C93"/>
    <w:rsid w:val="00AD7002"/>
    <w:rsid w:val="00AD704D"/>
    <w:rsid w:val="00AE053D"/>
    <w:rsid w:val="00AE06A7"/>
    <w:rsid w:val="00AE09D2"/>
    <w:rsid w:val="00AE0F9C"/>
    <w:rsid w:val="00AE1BE9"/>
    <w:rsid w:val="00AE3D37"/>
    <w:rsid w:val="00AE4559"/>
    <w:rsid w:val="00AE49E8"/>
    <w:rsid w:val="00AE5478"/>
    <w:rsid w:val="00AE7783"/>
    <w:rsid w:val="00AF05B2"/>
    <w:rsid w:val="00AF167C"/>
    <w:rsid w:val="00AF3D8C"/>
    <w:rsid w:val="00AF4D1A"/>
    <w:rsid w:val="00AF6EB8"/>
    <w:rsid w:val="00B01BAA"/>
    <w:rsid w:val="00B03E6C"/>
    <w:rsid w:val="00B0556E"/>
    <w:rsid w:val="00B0567B"/>
    <w:rsid w:val="00B0659C"/>
    <w:rsid w:val="00B1163F"/>
    <w:rsid w:val="00B119A5"/>
    <w:rsid w:val="00B11D30"/>
    <w:rsid w:val="00B1322E"/>
    <w:rsid w:val="00B1531B"/>
    <w:rsid w:val="00B15846"/>
    <w:rsid w:val="00B15F3F"/>
    <w:rsid w:val="00B177A3"/>
    <w:rsid w:val="00B179D3"/>
    <w:rsid w:val="00B20651"/>
    <w:rsid w:val="00B211B4"/>
    <w:rsid w:val="00B21271"/>
    <w:rsid w:val="00B217C3"/>
    <w:rsid w:val="00B22E5C"/>
    <w:rsid w:val="00B2342C"/>
    <w:rsid w:val="00B244C4"/>
    <w:rsid w:val="00B26CF0"/>
    <w:rsid w:val="00B30ED7"/>
    <w:rsid w:val="00B3102D"/>
    <w:rsid w:val="00B3288F"/>
    <w:rsid w:val="00B35799"/>
    <w:rsid w:val="00B36179"/>
    <w:rsid w:val="00B37684"/>
    <w:rsid w:val="00B40B9C"/>
    <w:rsid w:val="00B44032"/>
    <w:rsid w:val="00B4596B"/>
    <w:rsid w:val="00B4640D"/>
    <w:rsid w:val="00B5087A"/>
    <w:rsid w:val="00B51F1E"/>
    <w:rsid w:val="00B5230A"/>
    <w:rsid w:val="00B53159"/>
    <w:rsid w:val="00B5442D"/>
    <w:rsid w:val="00B545DD"/>
    <w:rsid w:val="00B564CC"/>
    <w:rsid w:val="00B56932"/>
    <w:rsid w:val="00B5698C"/>
    <w:rsid w:val="00B57C3E"/>
    <w:rsid w:val="00B600FB"/>
    <w:rsid w:val="00B61A19"/>
    <w:rsid w:val="00B636BA"/>
    <w:rsid w:val="00B65841"/>
    <w:rsid w:val="00B65A59"/>
    <w:rsid w:val="00B706A6"/>
    <w:rsid w:val="00B73C13"/>
    <w:rsid w:val="00B76C89"/>
    <w:rsid w:val="00B80CC5"/>
    <w:rsid w:val="00B83E81"/>
    <w:rsid w:val="00B8503C"/>
    <w:rsid w:val="00B92C11"/>
    <w:rsid w:val="00B9366C"/>
    <w:rsid w:val="00B95065"/>
    <w:rsid w:val="00B96253"/>
    <w:rsid w:val="00B9626D"/>
    <w:rsid w:val="00B962E6"/>
    <w:rsid w:val="00B96592"/>
    <w:rsid w:val="00BA0596"/>
    <w:rsid w:val="00BA0FA0"/>
    <w:rsid w:val="00BA4944"/>
    <w:rsid w:val="00BA583C"/>
    <w:rsid w:val="00BA66E7"/>
    <w:rsid w:val="00BA6C5E"/>
    <w:rsid w:val="00BA72D1"/>
    <w:rsid w:val="00BA7B0B"/>
    <w:rsid w:val="00BB288A"/>
    <w:rsid w:val="00BB53E9"/>
    <w:rsid w:val="00BB74EA"/>
    <w:rsid w:val="00BC097A"/>
    <w:rsid w:val="00BC217A"/>
    <w:rsid w:val="00BC2D43"/>
    <w:rsid w:val="00BC3019"/>
    <w:rsid w:val="00BC4875"/>
    <w:rsid w:val="00BC7CEE"/>
    <w:rsid w:val="00BD1266"/>
    <w:rsid w:val="00BD4031"/>
    <w:rsid w:val="00BD57C7"/>
    <w:rsid w:val="00BD5D61"/>
    <w:rsid w:val="00BE0C44"/>
    <w:rsid w:val="00BE158E"/>
    <w:rsid w:val="00BE1D31"/>
    <w:rsid w:val="00BE4F2F"/>
    <w:rsid w:val="00BE7BFC"/>
    <w:rsid w:val="00BF015E"/>
    <w:rsid w:val="00BF2554"/>
    <w:rsid w:val="00BF32DE"/>
    <w:rsid w:val="00BF4FDB"/>
    <w:rsid w:val="00BF78BE"/>
    <w:rsid w:val="00C0002F"/>
    <w:rsid w:val="00C00C55"/>
    <w:rsid w:val="00C02F7E"/>
    <w:rsid w:val="00C04B2C"/>
    <w:rsid w:val="00C04DB8"/>
    <w:rsid w:val="00C04E1B"/>
    <w:rsid w:val="00C0561F"/>
    <w:rsid w:val="00C06775"/>
    <w:rsid w:val="00C0681E"/>
    <w:rsid w:val="00C076D0"/>
    <w:rsid w:val="00C112A9"/>
    <w:rsid w:val="00C12827"/>
    <w:rsid w:val="00C132A2"/>
    <w:rsid w:val="00C143C9"/>
    <w:rsid w:val="00C143D1"/>
    <w:rsid w:val="00C156EE"/>
    <w:rsid w:val="00C16E5C"/>
    <w:rsid w:val="00C170A0"/>
    <w:rsid w:val="00C17F92"/>
    <w:rsid w:val="00C20B5B"/>
    <w:rsid w:val="00C2448E"/>
    <w:rsid w:val="00C24FC0"/>
    <w:rsid w:val="00C25264"/>
    <w:rsid w:val="00C26388"/>
    <w:rsid w:val="00C270F4"/>
    <w:rsid w:val="00C278E7"/>
    <w:rsid w:val="00C31F07"/>
    <w:rsid w:val="00C33C13"/>
    <w:rsid w:val="00C3420D"/>
    <w:rsid w:val="00C34EFC"/>
    <w:rsid w:val="00C368F7"/>
    <w:rsid w:val="00C3766E"/>
    <w:rsid w:val="00C408C7"/>
    <w:rsid w:val="00C4183D"/>
    <w:rsid w:val="00C47AC0"/>
    <w:rsid w:val="00C5088E"/>
    <w:rsid w:val="00C508AE"/>
    <w:rsid w:val="00C52FD8"/>
    <w:rsid w:val="00C535C4"/>
    <w:rsid w:val="00C54BDD"/>
    <w:rsid w:val="00C55A90"/>
    <w:rsid w:val="00C55AC6"/>
    <w:rsid w:val="00C55C35"/>
    <w:rsid w:val="00C61084"/>
    <w:rsid w:val="00C62F4D"/>
    <w:rsid w:val="00C635B7"/>
    <w:rsid w:val="00C636CC"/>
    <w:rsid w:val="00C63FBB"/>
    <w:rsid w:val="00C66695"/>
    <w:rsid w:val="00C67163"/>
    <w:rsid w:val="00C7091B"/>
    <w:rsid w:val="00C70EE3"/>
    <w:rsid w:val="00C71B59"/>
    <w:rsid w:val="00C72356"/>
    <w:rsid w:val="00C72AEE"/>
    <w:rsid w:val="00C73023"/>
    <w:rsid w:val="00C740F5"/>
    <w:rsid w:val="00C75C83"/>
    <w:rsid w:val="00C75CB7"/>
    <w:rsid w:val="00C75DC9"/>
    <w:rsid w:val="00C768B8"/>
    <w:rsid w:val="00C80A8B"/>
    <w:rsid w:val="00C80E53"/>
    <w:rsid w:val="00C8176E"/>
    <w:rsid w:val="00C81FC5"/>
    <w:rsid w:val="00C83259"/>
    <w:rsid w:val="00C84F87"/>
    <w:rsid w:val="00C853C2"/>
    <w:rsid w:val="00C86FBF"/>
    <w:rsid w:val="00C90B35"/>
    <w:rsid w:val="00C91247"/>
    <w:rsid w:val="00C91B12"/>
    <w:rsid w:val="00C92EE1"/>
    <w:rsid w:val="00C938F0"/>
    <w:rsid w:val="00C94621"/>
    <w:rsid w:val="00C94A32"/>
    <w:rsid w:val="00C956B6"/>
    <w:rsid w:val="00C9653C"/>
    <w:rsid w:val="00C96577"/>
    <w:rsid w:val="00CA23EF"/>
    <w:rsid w:val="00CA36D4"/>
    <w:rsid w:val="00CA405C"/>
    <w:rsid w:val="00CA4330"/>
    <w:rsid w:val="00CA479C"/>
    <w:rsid w:val="00CA601A"/>
    <w:rsid w:val="00CA720C"/>
    <w:rsid w:val="00CB030F"/>
    <w:rsid w:val="00CB048D"/>
    <w:rsid w:val="00CB0772"/>
    <w:rsid w:val="00CB0E97"/>
    <w:rsid w:val="00CB0F32"/>
    <w:rsid w:val="00CB34E8"/>
    <w:rsid w:val="00CC34A7"/>
    <w:rsid w:val="00CC45F7"/>
    <w:rsid w:val="00CC5093"/>
    <w:rsid w:val="00CC69B8"/>
    <w:rsid w:val="00CC6EA4"/>
    <w:rsid w:val="00CD00E9"/>
    <w:rsid w:val="00CD25CE"/>
    <w:rsid w:val="00CD25F1"/>
    <w:rsid w:val="00CD2F19"/>
    <w:rsid w:val="00CD4A27"/>
    <w:rsid w:val="00CE178D"/>
    <w:rsid w:val="00CE4EAB"/>
    <w:rsid w:val="00CE56F3"/>
    <w:rsid w:val="00CE5EA3"/>
    <w:rsid w:val="00CE6560"/>
    <w:rsid w:val="00CE6ADD"/>
    <w:rsid w:val="00CE7D63"/>
    <w:rsid w:val="00CF1088"/>
    <w:rsid w:val="00CF4524"/>
    <w:rsid w:val="00D04D50"/>
    <w:rsid w:val="00D06A38"/>
    <w:rsid w:val="00D06EAE"/>
    <w:rsid w:val="00D07C86"/>
    <w:rsid w:val="00D07E35"/>
    <w:rsid w:val="00D10506"/>
    <w:rsid w:val="00D1072F"/>
    <w:rsid w:val="00D12EF5"/>
    <w:rsid w:val="00D13395"/>
    <w:rsid w:val="00D1715C"/>
    <w:rsid w:val="00D17CEC"/>
    <w:rsid w:val="00D17E5A"/>
    <w:rsid w:val="00D22EA0"/>
    <w:rsid w:val="00D24560"/>
    <w:rsid w:val="00D24F64"/>
    <w:rsid w:val="00D26CF5"/>
    <w:rsid w:val="00D26DFE"/>
    <w:rsid w:val="00D2758C"/>
    <w:rsid w:val="00D27D2D"/>
    <w:rsid w:val="00D318BE"/>
    <w:rsid w:val="00D402DD"/>
    <w:rsid w:val="00D4064A"/>
    <w:rsid w:val="00D40D25"/>
    <w:rsid w:val="00D45A94"/>
    <w:rsid w:val="00D45CE7"/>
    <w:rsid w:val="00D469A2"/>
    <w:rsid w:val="00D46BD0"/>
    <w:rsid w:val="00D47906"/>
    <w:rsid w:val="00D51667"/>
    <w:rsid w:val="00D51838"/>
    <w:rsid w:val="00D51EDB"/>
    <w:rsid w:val="00D54889"/>
    <w:rsid w:val="00D61B04"/>
    <w:rsid w:val="00D650E4"/>
    <w:rsid w:val="00D70461"/>
    <w:rsid w:val="00D707A3"/>
    <w:rsid w:val="00D70ED7"/>
    <w:rsid w:val="00D7113B"/>
    <w:rsid w:val="00D72012"/>
    <w:rsid w:val="00D73228"/>
    <w:rsid w:val="00D74233"/>
    <w:rsid w:val="00D757BB"/>
    <w:rsid w:val="00D761B3"/>
    <w:rsid w:val="00D7729D"/>
    <w:rsid w:val="00D824D9"/>
    <w:rsid w:val="00D83F3E"/>
    <w:rsid w:val="00D86146"/>
    <w:rsid w:val="00D86252"/>
    <w:rsid w:val="00D8637D"/>
    <w:rsid w:val="00D9180A"/>
    <w:rsid w:val="00D97F5D"/>
    <w:rsid w:val="00DA13C6"/>
    <w:rsid w:val="00DA16A7"/>
    <w:rsid w:val="00DA1F6F"/>
    <w:rsid w:val="00DA23E4"/>
    <w:rsid w:val="00DA459B"/>
    <w:rsid w:val="00DA6460"/>
    <w:rsid w:val="00DA6830"/>
    <w:rsid w:val="00DA6E33"/>
    <w:rsid w:val="00DB0938"/>
    <w:rsid w:val="00DB242C"/>
    <w:rsid w:val="00DB26D5"/>
    <w:rsid w:val="00DB7F2B"/>
    <w:rsid w:val="00DC2316"/>
    <w:rsid w:val="00DC2B57"/>
    <w:rsid w:val="00DC4733"/>
    <w:rsid w:val="00DC6591"/>
    <w:rsid w:val="00DD1CBE"/>
    <w:rsid w:val="00DD34D5"/>
    <w:rsid w:val="00DD6C97"/>
    <w:rsid w:val="00DE02AC"/>
    <w:rsid w:val="00DE02E9"/>
    <w:rsid w:val="00DE3A09"/>
    <w:rsid w:val="00DE6F07"/>
    <w:rsid w:val="00DE755D"/>
    <w:rsid w:val="00DE770C"/>
    <w:rsid w:val="00DF0D4E"/>
    <w:rsid w:val="00DF0EED"/>
    <w:rsid w:val="00DF1475"/>
    <w:rsid w:val="00DF298D"/>
    <w:rsid w:val="00DF2BFF"/>
    <w:rsid w:val="00DF36F7"/>
    <w:rsid w:val="00DF5961"/>
    <w:rsid w:val="00DF5E5F"/>
    <w:rsid w:val="00DF6D7C"/>
    <w:rsid w:val="00E008CA"/>
    <w:rsid w:val="00E0182D"/>
    <w:rsid w:val="00E01DA0"/>
    <w:rsid w:val="00E01F8A"/>
    <w:rsid w:val="00E02ADC"/>
    <w:rsid w:val="00E03913"/>
    <w:rsid w:val="00E061B1"/>
    <w:rsid w:val="00E0762F"/>
    <w:rsid w:val="00E07CBA"/>
    <w:rsid w:val="00E10F13"/>
    <w:rsid w:val="00E127CB"/>
    <w:rsid w:val="00E1324F"/>
    <w:rsid w:val="00E13632"/>
    <w:rsid w:val="00E164FE"/>
    <w:rsid w:val="00E16581"/>
    <w:rsid w:val="00E1730F"/>
    <w:rsid w:val="00E20E82"/>
    <w:rsid w:val="00E22571"/>
    <w:rsid w:val="00E23DC2"/>
    <w:rsid w:val="00E24233"/>
    <w:rsid w:val="00E248A1"/>
    <w:rsid w:val="00E25B98"/>
    <w:rsid w:val="00E26040"/>
    <w:rsid w:val="00E27B02"/>
    <w:rsid w:val="00E31599"/>
    <w:rsid w:val="00E33B08"/>
    <w:rsid w:val="00E35088"/>
    <w:rsid w:val="00E350FE"/>
    <w:rsid w:val="00E3577F"/>
    <w:rsid w:val="00E35A03"/>
    <w:rsid w:val="00E36951"/>
    <w:rsid w:val="00E36CBE"/>
    <w:rsid w:val="00E36D12"/>
    <w:rsid w:val="00E4130B"/>
    <w:rsid w:val="00E42962"/>
    <w:rsid w:val="00E43CC4"/>
    <w:rsid w:val="00E45C34"/>
    <w:rsid w:val="00E46911"/>
    <w:rsid w:val="00E50AE9"/>
    <w:rsid w:val="00E50E79"/>
    <w:rsid w:val="00E51317"/>
    <w:rsid w:val="00E51C6A"/>
    <w:rsid w:val="00E52203"/>
    <w:rsid w:val="00E52ABF"/>
    <w:rsid w:val="00E52CFC"/>
    <w:rsid w:val="00E6020A"/>
    <w:rsid w:val="00E660AF"/>
    <w:rsid w:val="00E670D5"/>
    <w:rsid w:val="00E67403"/>
    <w:rsid w:val="00E67413"/>
    <w:rsid w:val="00E703E9"/>
    <w:rsid w:val="00E70BFD"/>
    <w:rsid w:val="00E71D10"/>
    <w:rsid w:val="00E73BCF"/>
    <w:rsid w:val="00E74709"/>
    <w:rsid w:val="00E77D6C"/>
    <w:rsid w:val="00E81518"/>
    <w:rsid w:val="00E841AE"/>
    <w:rsid w:val="00E85284"/>
    <w:rsid w:val="00E856A3"/>
    <w:rsid w:val="00E87529"/>
    <w:rsid w:val="00E901AA"/>
    <w:rsid w:val="00E9034E"/>
    <w:rsid w:val="00E95B83"/>
    <w:rsid w:val="00E95F16"/>
    <w:rsid w:val="00E97BE6"/>
    <w:rsid w:val="00EA3038"/>
    <w:rsid w:val="00EA4B09"/>
    <w:rsid w:val="00EA5CA7"/>
    <w:rsid w:val="00EA6D11"/>
    <w:rsid w:val="00EB0895"/>
    <w:rsid w:val="00EB0D71"/>
    <w:rsid w:val="00EB1282"/>
    <w:rsid w:val="00EB1C7A"/>
    <w:rsid w:val="00EB225B"/>
    <w:rsid w:val="00EB5275"/>
    <w:rsid w:val="00EB5687"/>
    <w:rsid w:val="00EB5E8F"/>
    <w:rsid w:val="00EB61B2"/>
    <w:rsid w:val="00EB6CE4"/>
    <w:rsid w:val="00EC110D"/>
    <w:rsid w:val="00EC129F"/>
    <w:rsid w:val="00EC1423"/>
    <w:rsid w:val="00EC1C66"/>
    <w:rsid w:val="00EC239B"/>
    <w:rsid w:val="00EC3304"/>
    <w:rsid w:val="00EC489E"/>
    <w:rsid w:val="00EC54C4"/>
    <w:rsid w:val="00EC7290"/>
    <w:rsid w:val="00EC78B5"/>
    <w:rsid w:val="00ED0AE8"/>
    <w:rsid w:val="00ED13A7"/>
    <w:rsid w:val="00ED312D"/>
    <w:rsid w:val="00ED4045"/>
    <w:rsid w:val="00ED51B6"/>
    <w:rsid w:val="00ED61D8"/>
    <w:rsid w:val="00ED75FF"/>
    <w:rsid w:val="00EE080D"/>
    <w:rsid w:val="00EE0A4E"/>
    <w:rsid w:val="00EE0C34"/>
    <w:rsid w:val="00EE1FEC"/>
    <w:rsid w:val="00EE2E25"/>
    <w:rsid w:val="00EE2EDE"/>
    <w:rsid w:val="00EE32A8"/>
    <w:rsid w:val="00EF0EC1"/>
    <w:rsid w:val="00EF1292"/>
    <w:rsid w:val="00EF3481"/>
    <w:rsid w:val="00EF3E72"/>
    <w:rsid w:val="00EF5369"/>
    <w:rsid w:val="00EF62D0"/>
    <w:rsid w:val="00EF66E9"/>
    <w:rsid w:val="00EF6AC1"/>
    <w:rsid w:val="00EF7103"/>
    <w:rsid w:val="00EF796A"/>
    <w:rsid w:val="00F00701"/>
    <w:rsid w:val="00F01C0D"/>
    <w:rsid w:val="00F03792"/>
    <w:rsid w:val="00F03DAF"/>
    <w:rsid w:val="00F0545C"/>
    <w:rsid w:val="00F06BA7"/>
    <w:rsid w:val="00F06C37"/>
    <w:rsid w:val="00F079E3"/>
    <w:rsid w:val="00F07E32"/>
    <w:rsid w:val="00F10D7B"/>
    <w:rsid w:val="00F11F46"/>
    <w:rsid w:val="00F13C2E"/>
    <w:rsid w:val="00F164B7"/>
    <w:rsid w:val="00F166FA"/>
    <w:rsid w:val="00F178A9"/>
    <w:rsid w:val="00F179CD"/>
    <w:rsid w:val="00F21B44"/>
    <w:rsid w:val="00F229CE"/>
    <w:rsid w:val="00F22E8E"/>
    <w:rsid w:val="00F230E3"/>
    <w:rsid w:val="00F23A43"/>
    <w:rsid w:val="00F2610A"/>
    <w:rsid w:val="00F272A7"/>
    <w:rsid w:val="00F3111C"/>
    <w:rsid w:val="00F31602"/>
    <w:rsid w:val="00F31A0D"/>
    <w:rsid w:val="00F32C3F"/>
    <w:rsid w:val="00F35448"/>
    <w:rsid w:val="00F359B3"/>
    <w:rsid w:val="00F35A1C"/>
    <w:rsid w:val="00F36424"/>
    <w:rsid w:val="00F37F1D"/>
    <w:rsid w:val="00F40F4D"/>
    <w:rsid w:val="00F40FE4"/>
    <w:rsid w:val="00F461FC"/>
    <w:rsid w:val="00F471FE"/>
    <w:rsid w:val="00F47AFF"/>
    <w:rsid w:val="00F50064"/>
    <w:rsid w:val="00F5046F"/>
    <w:rsid w:val="00F505BD"/>
    <w:rsid w:val="00F54E2D"/>
    <w:rsid w:val="00F55465"/>
    <w:rsid w:val="00F562F7"/>
    <w:rsid w:val="00F57E49"/>
    <w:rsid w:val="00F60C3C"/>
    <w:rsid w:val="00F6268D"/>
    <w:rsid w:val="00F62DF5"/>
    <w:rsid w:val="00F6550C"/>
    <w:rsid w:val="00F66480"/>
    <w:rsid w:val="00F66FF2"/>
    <w:rsid w:val="00F67406"/>
    <w:rsid w:val="00F67653"/>
    <w:rsid w:val="00F67841"/>
    <w:rsid w:val="00F70839"/>
    <w:rsid w:val="00F71471"/>
    <w:rsid w:val="00F720B5"/>
    <w:rsid w:val="00F7227C"/>
    <w:rsid w:val="00F72DA0"/>
    <w:rsid w:val="00F7449B"/>
    <w:rsid w:val="00F74774"/>
    <w:rsid w:val="00F75F2C"/>
    <w:rsid w:val="00F76245"/>
    <w:rsid w:val="00F762D2"/>
    <w:rsid w:val="00F770B3"/>
    <w:rsid w:val="00F828C7"/>
    <w:rsid w:val="00F8373B"/>
    <w:rsid w:val="00F84316"/>
    <w:rsid w:val="00F84C33"/>
    <w:rsid w:val="00F85F2A"/>
    <w:rsid w:val="00F862AD"/>
    <w:rsid w:val="00F867C3"/>
    <w:rsid w:val="00F93EE2"/>
    <w:rsid w:val="00F94279"/>
    <w:rsid w:val="00F970C7"/>
    <w:rsid w:val="00FA1B44"/>
    <w:rsid w:val="00FA3118"/>
    <w:rsid w:val="00FA469F"/>
    <w:rsid w:val="00FA4971"/>
    <w:rsid w:val="00FA4C6F"/>
    <w:rsid w:val="00FA5C6A"/>
    <w:rsid w:val="00FA7494"/>
    <w:rsid w:val="00FA7761"/>
    <w:rsid w:val="00FA77EC"/>
    <w:rsid w:val="00FB09C3"/>
    <w:rsid w:val="00FB0B0C"/>
    <w:rsid w:val="00FB3334"/>
    <w:rsid w:val="00FB345F"/>
    <w:rsid w:val="00FB3A56"/>
    <w:rsid w:val="00FB466C"/>
    <w:rsid w:val="00FB471E"/>
    <w:rsid w:val="00FB74FA"/>
    <w:rsid w:val="00FC0103"/>
    <w:rsid w:val="00FC04C8"/>
    <w:rsid w:val="00FC1548"/>
    <w:rsid w:val="00FC37F1"/>
    <w:rsid w:val="00FC4210"/>
    <w:rsid w:val="00FC5BEC"/>
    <w:rsid w:val="00FC6F7C"/>
    <w:rsid w:val="00FD02FD"/>
    <w:rsid w:val="00FD154A"/>
    <w:rsid w:val="00FD2ADA"/>
    <w:rsid w:val="00FD2E04"/>
    <w:rsid w:val="00FD31F2"/>
    <w:rsid w:val="00FD3A89"/>
    <w:rsid w:val="00FD3D04"/>
    <w:rsid w:val="00FD4C7F"/>
    <w:rsid w:val="00FD4E95"/>
    <w:rsid w:val="00FD5730"/>
    <w:rsid w:val="00FD5B43"/>
    <w:rsid w:val="00FD6A9F"/>
    <w:rsid w:val="00FD6DA8"/>
    <w:rsid w:val="00FE1536"/>
    <w:rsid w:val="00FE3A78"/>
    <w:rsid w:val="00FE481D"/>
    <w:rsid w:val="00FE5672"/>
    <w:rsid w:val="00FE6646"/>
    <w:rsid w:val="00FF06BB"/>
    <w:rsid w:val="00FF1E95"/>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4721AA"/>
    <w:pPr>
      <w:tabs>
        <w:tab w:val="left" w:pos="454"/>
        <w:tab w:val="left" w:pos="907"/>
        <w:tab w:val="left" w:pos="1361"/>
        <w:tab w:val="center" w:pos="4961"/>
      </w:tabs>
      <w:suppressAutoHyphens/>
      <w:autoSpaceDE w:val="0"/>
      <w:autoSpaceDN w:val="0"/>
      <w:adjustRightInd w:val="0"/>
      <w:spacing w:line="260" w:lineRule="atLeast"/>
      <w:textAlignment w:val="baseline"/>
    </w:pPr>
    <w:rPr>
      <w:rFonts w:cs="Arial"/>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eastAsiaTheme="minorEastAsia"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eastAsia="Calibri"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tabs>
        <w:tab w:val="clear" w:pos="454"/>
        <w:tab w:val="clear" w:pos="907"/>
        <w:tab w:val="clear" w:pos="1361"/>
        <w:tab w:val="clear" w:pos="4961"/>
      </w:tabs>
      <w:suppressAutoHyphens w:val="0"/>
      <w:autoSpaceDE/>
      <w:autoSpaceDN/>
      <w:adjustRightInd/>
      <w:spacing w:after="160" w:line="240" w:lineRule="auto"/>
      <w:textAlignment w:val="auto"/>
    </w:pPr>
    <w:rPr>
      <w:rFonts w:eastAsia="Calibri"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cs="Times New Roman"/>
      <w:color w:val="auto"/>
      <w:szCs w:val="24"/>
    </w:r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eastAsia="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eastAsia="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style>
  <w:style w:type="paragraph" w:customStyle="1" w:styleId="Q1">
    <w:name w:val="Q1"/>
    <w:basedOn w:val="Normal"/>
    <w:uiPriority w:val="99"/>
    <w:rsid w:val="00EB6CE4"/>
    <w:pPr>
      <w:ind w:left="454" w:hanging="454"/>
      <w:jc w:val="both"/>
    </w:p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clear" w:pos="454"/>
        <w:tab w:val="clear" w:pos="907"/>
        <w:tab w:val="clear" w:pos="1361"/>
        <w:tab w:val="clear" w:pos="4961"/>
        <w:tab w:val="left" w:pos="340"/>
      </w:tabs>
      <w:spacing w:line="220" w:lineRule="atLeast"/>
      <w:ind w:left="142" w:hanging="142"/>
    </w:pPr>
    <w:rPr>
      <w:rFonts w:ascii="Arial (TT)" w:hAnsi="Arial (TT)" w:cs="Arial (TT)"/>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clear" w:pos="454"/>
        <w:tab w:val="clear" w:pos="907"/>
        <w:tab w:val="clear" w:pos="1361"/>
        <w:tab w:val="clear" w:pos="4961"/>
        <w:tab w:val="right" w:pos="5669"/>
        <w:tab w:val="left" w:pos="5953"/>
        <w:tab w:val="right" w:leader="dot" w:pos="9916"/>
      </w:tabs>
      <w:jc w:val="both"/>
    </w:pPr>
    <w:rPr>
      <w:rFonts w:ascii="Arial (TT)" w:hAnsi="Arial (TT)" w:cs="Arial (TT)"/>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clear" w:pos="454"/>
      </w:tabs>
      <w:ind w:left="907" w:hanging="454"/>
    </w:pPr>
  </w:style>
  <w:style w:type="paragraph" w:customStyle="1" w:styleId="coverboxFrontCover">
    <w:name w:val="cover box (Front Cover)"/>
    <w:basedOn w:val="Normal"/>
    <w:uiPriority w:val="99"/>
    <w:rsid w:val="00CA405C"/>
    <w:pPr>
      <w:tabs>
        <w:tab w:val="clear" w:pos="454"/>
        <w:tab w:val="clear" w:pos="907"/>
        <w:tab w:val="clear" w:pos="1361"/>
        <w:tab w:val="clear" w:pos="4961"/>
        <w:tab w:val="left" w:pos="340"/>
      </w:tabs>
      <w:spacing w:before="113" w:line="200" w:lineRule="atLeast"/>
    </w:pPr>
    <w:rPr>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Bullet24mmbulletstyles">
    <w:name w:val="Bullet 24mm (bullet styles)"/>
    <w:basedOn w:val="Bullet8mmbulletstyles"/>
    <w:uiPriority w:val="99"/>
    <w:rsid w:val="001F3BA2"/>
    <w:pPr>
      <w:ind w:left="1814"/>
    </w:pPr>
  </w:style>
  <w:style w:type="paragraph" w:customStyle="1" w:styleId="idots">
    <w:name w:val="(i) dots"/>
    <w:basedOn w:val="inospace"/>
    <w:uiPriority w:val="99"/>
    <w:rsid w:val="001F3BA2"/>
    <w:pPr>
      <w:tabs>
        <w:tab w:val="clear" w:pos="454"/>
        <w:tab w:val="clear" w:pos="1134"/>
        <w:tab w:val="clear" w:pos="1361"/>
        <w:tab w:val="right" w:leader="dot" w:pos="9916"/>
      </w:tabs>
      <w:ind w:firstLine="0"/>
      <w:jc w:val="left"/>
    </w:pPr>
  </w:style>
  <w:style w:type="paragraph" w:customStyle="1" w:styleId="1adots">
    <w:name w:val="1(a) dots"/>
    <w:basedOn w:val="Normal"/>
    <w:uiPriority w:val="99"/>
    <w:rsid w:val="00E74709"/>
    <w:pPr>
      <w:tabs>
        <w:tab w:val="clear" w:pos="454"/>
        <w:tab w:val="clear" w:pos="907"/>
        <w:tab w:val="clear" w:pos="1361"/>
        <w:tab w:val="clear" w:pos="4961"/>
        <w:tab w:val="right" w:leader="dot" w:pos="9916"/>
      </w:tabs>
      <w:ind w:left="907"/>
    </w:pPr>
  </w:style>
  <w:style w:type="paragraph" w:customStyle="1" w:styleId="NoParagraphStyle">
    <w:name w:val="[No Paragraph Style]"/>
    <w:rsid w:val="00AA78A9"/>
    <w:pPr>
      <w:autoSpaceDE w:val="0"/>
      <w:autoSpaceDN w:val="0"/>
      <w:adjustRightInd w:val="0"/>
      <w:spacing w:line="288" w:lineRule="auto"/>
      <w:textAlignment w:val="center"/>
    </w:pPr>
    <w:rPr>
      <w:rFonts w:ascii="Times Regular" w:hAnsi="Times Regular" w:cs="Times Regular"/>
      <w:color w:val="000000"/>
      <w:sz w:val="24"/>
      <w:lang w:val="en-US"/>
    </w:rPr>
  </w:style>
  <w:style w:type="character" w:customStyle="1" w:styleId="bolditalic">
    <w:name w:val="bold italic"/>
    <w:basedOn w:val="bold"/>
    <w:uiPriority w:val="99"/>
    <w:rsid w:val="00A12C33"/>
    <w:rPr>
      <w:b/>
      <w:bCs/>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footer" Target="footer2.xml"/><Relationship Id="rId26" Type="http://schemas.openxmlformats.org/officeDocument/2006/relationships/footer" Target="footer4.xml"/><Relationship Id="rId39" Type="http://schemas.openxmlformats.org/officeDocument/2006/relationships/image" Target="media/image11.png"/><Relationship Id="rId21" Type="http://schemas.openxmlformats.org/officeDocument/2006/relationships/hyperlink" Target="https://teachcambridge.org" TargetMode="External"/><Relationship Id="rId34" Type="http://schemas.openxmlformats.org/officeDocument/2006/relationships/image" Target="media/image8.wmf"/><Relationship Id="rId42" Type="http://schemas.openxmlformats.org/officeDocument/2006/relationships/oleObject" Target="embeddings/oleObject6.bin"/><Relationship Id="rId47" Type="http://schemas.openxmlformats.org/officeDocument/2006/relationships/image" Target="media/image17.png"/><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oleObject" Target="embeddings/oleObject12.bin"/><Relationship Id="rId68" Type="http://schemas.openxmlformats.org/officeDocument/2006/relationships/image" Target="media/image30.jpeg"/><Relationship Id="rId76" Type="http://schemas.openxmlformats.org/officeDocument/2006/relationships/hyperlink" Target="mailto:resources.feedback@ocr.org.uk?subject=I%20dislike%20the%20GCSE%20(9-1)%20Practice%20Materials%20Mathematics%20J560/06%20Alternative%20Paper%20Autumn%202023%20series" TargetMode="External"/><Relationship Id="rId84"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ocr.org.uk/qualifications/resource-finder/" TargetMode="Externa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1.bin"/><Relationship Id="rId11" Type="http://schemas.openxmlformats.org/officeDocument/2006/relationships/image" Target="media/image2.jpg"/><Relationship Id="rId24" Type="http://schemas.openxmlformats.org/officeDocument/2006/relationships/image" Target="media/image3.jpeg"/><Relationship Id="rId32" Type="http://schemas.openxmlformats.org/officeDocument/2006/relationships/image" Target="media/image7.wmf"/><Relationship Id="rId37" Type="http://schemas.openxmlformats.org/officeDocument/2006/relationships/image" Target="media/image10.wmf"/><Relationship Id="rId40" Type="http://schemas.openxmlformats.org/officeDocument/2006/relationships/image" Target="media/image12.png"/><Relationship Id="rId45" Type="http://schemas.openxmlformats.org/officeDocument/2006/relationships/oleObject" Target="embeddings/oleObject7.bin"/><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header" Target="header6.xml"/><Relationship Id="rId74" Type="http://schemas.openxmlformats.org/officeDocument/2006/relationships/hyperlink" Target="mailto:resources.feedback@ocr.org.uk" TargetMode="External"/><Relationship Id="rId79" Type="http://schemas.openxmlformats.org/officeDocument/2006/relationships/hyperlink" Target="https://www.ocr.org.uk/qualifications/expression-of-interest/" TargetMode="External"/><Relationship Id="rId5" Type="http://schemas.openxmlformats.org/officeDocument/2006/relationships/numbering" Target="numbering.xml"/><Relationship Id="rId61" Type="http://schemas.openxmlformats.org/officeDocument/2006/relationships/image" Target="media/image27.png"/><Relationship Id="rId82" Type="http://schemas.openxmlformats.org/officeDocument/2006/relationships/footer" Target="footer7.xml"/><Relationship Id="rId10" Type="http://schemas.openxmlformats.org/officeDocument/2006/relationships/endnotes" Target="endnotes.xml"/><Relationship Id="rId19" Type="http://schemas.openxmlformats.org/officeDocument/2006/relationships/header" Target="header3.xml"/><Relationship Id="rId31" Type="http://schemas.openxmlformats.org/officeDocument/2006/relationships/oleObject" Target="embeddings/oleObject2.bin"/><Relationship Id="rId44" Type="http://schemas.openxmlformats.org/officeDocument/2006/relationships/image" Target="media/image15.wmf"/><Relationship Id="rId52" Type="http://schemas.openxmlformats.org/officeDocument/2006/relationships/image" Target="media/image21.png"/><Relationship Id="rId60" Type="http://schemas.openxmlformats.org/officeDocument/2006/relationships/image" Target="media/image26.png"/><Relationship Id="rId65" Type="http://schemas.openxmlformats.org/officeDocument/2006/relationships/oleObject" Target="embeddings/oleObject13.bin"/><Relationship Id="rId73" Type="http://schemas.openxmlformats.org/officeDocument/2006/relationships/hyperlink" Target="https://www.ocr.org.uk/qualifications/expression-of-interest/" TargetMode="External"/><Relationship Id="rId78" Type="http://schemas.openxmlformats.org/officeDocument/2006/relationships/hyperlink" Target="mailto:resources.feedback@ocr.org.uk" TargetMode="External"/><Relationship Id="rId81"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ocr.org.uk/maths" TargetMode="External"/><Relationship Id="rId22" Type="http://schemas.openxmlformats.org/officeDocument/2006/relationships/hyperlink" Target="https://teachcambridge.org" TargetMode="External"/><Relationship Id="rId27" Type="http://schemas.openxmlformats.org/officeDocument/2006/relationships/image" Target="media/image4.png"/><Relationship Id="rId30" Type="http://schemas.openxmlformats.org/officeDocument/2006/relationships/image" Target="media/image6.wmf"/><Relationship Id="rId35" Type="http://schemas.openxmlformats.org/officeDocument/2006/relationships/oleObject" Target="embeddings/oleObject4.bin"/><Relationship Id="rId43" Type="http://schemas.openxmlformats.org/officeDocument/2006/relationships/image" Target="media/image14.png"/><Relationship Id="rId48" Type="http://schemas.openxmlformats.org/officeDocument/2006/relationships/image" Target="media/image18.png"/><Relationship Id="rId56" Type="http://schemas.openxmlformats.org/officeDocument/2006/relationships/oleObject" Target="embeddings/oleObject10.bin"/><Relationship Id="rId64" Type="http://schemas.openxmlformats.org/officeDocument/2006/relationships/image" Target="media/image29.wmf"/><Relationship Id="rId69" Type="http://schemas.openxmlformats.org/officeDocument/2006/relationships/hyperlink" Target="mailto:resources.feedback@ocr.org.uk?subject=I%20like%20the%20GCSE%20(9-1)%20Practice%20Materials%20Mathematics%20J560/06%20Alternative%20Paper%20Autumn%202023%20series" TargetMode="External"/><Relationship Id="rId77"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oleObject" Target="embeddings/oleObject8.bin"/><Relationship Id="rId72" Type="http://schemas.openxmlformats.org/officeDocument/2006/relationships/hyperlink" Target="mailto:resources.feedback@ocr.org.uk" TargetMode="External"/><Relationship Id="rId80" Type="http://schemas.openxmlformats.org/officeDocument/2006/relationships/hyperlink" Target="mailto:resources.feedback@ocr.org.uk"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footer" Target="footer1.xml"/><Relationship Id="rId25" Type="http://schemas.openxmlformats.org/officeDocument/2006/relationships/header" Target="header5.xml"/><Relationship Id="rId33" Type="http://schemas.openxmlformats.org/officeDocument/2006/relationships/oleObject" Target="embeddings/oleObject3.bin"/><Relationship Id="rId38" Type="http://schemas.openxmlformats.org/officeDocument/2006/relationships/oleObject" Target="embeddings/oleObject5.bin"/><Relationship Id="rId46" Type="http://schemas.openxmlformats.org/officeDocument/2006/relationships/image" Target="media/image16.png"/><Relationship Id="rId59" Type="http://schemas.openxmlformats.org/officeDocument/2006/relationships/oleObject" Target="embeddings/oleObject11.bin"/><Relationship Id="rId67" Type="http://schemas.openxmlformats.org/officeDocument/2006/relationships/footer" Target="footer5.xml"/><Relationship Id="rId20" Type="http://schemas.openxmlformats.org/officeDocument/2006/relationships/footer" Target="footer3.xml"/><Relationship Id="rId41" Type="http://schemas.openxmlformats.org/officeDocument/2006/relationships/image" Target="media/image13.wmf"/><Relationship Id="rId54" Type="http://schemas.openxmlformats.org/officeDocument/2006/relationships/oleObject" Target="embeddings/oleObject9.bin"/><Relationship Id="rId62" Type="http://schemas.openxmlformats.org/officeDocument/2006/relationships/image" Target="media/image28.wmf"/><Relationship Id="rId70" Type="http://schemas.openxmlformats.org/officeDocument/2006/relationships/hyperlink" Target="mailto:resources.feedback@ocr.org.uk?subject=I%20dislike%20the%20GCSE%20(9-1)%20Practice%20Materials%20Mathematics%20J560/06%20Alternative%20Paper%20Autumn%202023%20series" TargetMode="External"/><Relationship Id="rId75" Type="http://schemas.openxmlformats.org/officeDocument/2006/relationships/hyperlink" Target="mailto:resources.feedback@ocr.org.uk?subject=I%20like%20the%20GCSE%20(9-1)%20Practice%20Materials%20Mathematics%20J560/06%20Alternative%20Paper%20Autumn%202023%20series"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image" Target="media/image5.wmf"/><Relationship Id="rId36" Type="http://schemas.openxmlformats.org/officeDocument/2006/relationships/image" Target="media/image9.png"/><Relationship Id="rId49" Type="http://schemas.openxmlformats.org/officeDocument/2006/relationships/image" Target="media/image19.png"/><Relationship Id="rId57" Type="http://schemas.openxmlformats.org/officeDocument/2006/relationships/image" Target="media/image24.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309</PowerAppID>
    <_Version xmlns="http://schemas.microsoft.com/sharepoint/v3/fields" xsi:nil="true"/>
    <Qualification xmlns="a826fb59-e30b-4629-9a45-ddaff588768b">GCSE</Qualification>
    <Component xmlns="a826fb59-e30b-4629-9a45-ddaff588768b">J560/06</Component>
    <Documenttype xmlns="a826fb59-e30b-4629-9a45-ddaff588768b">Alternative paper</Documenttype>
    <Series xmlns="a826fb59-e30b-4629-9a45-ddaff588768b">November 2023</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C71DBF77-C66F-4D4D-83FB-4EB207F3CEE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665</TotalTime>
  <Pages>25</Pages>
  <Words>1601</Words>
  <Characters>913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0711</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dc:description/>
  <cp:lastModifiedBy>Ramune Bruzinskiene</cp:lastModifiedBy>
  <cp:revision>172</cp:revision>
  <cp:lastPrinted>2023-11-01T20:49:00Z</cp:lastPrinted>
  <dcterms:created xsi:type="dcterms:W3CDTF">2024-03-10T15:51:00Z</dcterms:created>
  <dcterms:modified xsi:type="dcterms:W3CDTF">2024-06-04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